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01BD" w:rsidRDefault="000C01BD" w:rsidP="000C01BD">
      <w:pPr>
        <w:pStyle w:val="Tekstpodstawowy"/>
        <w:jc w:val="center"/>
        <w:rPr>
          <w:rFonts w:ascii="Arial" w:hAnsi="Arial" w:cs="Arial"/>
          <w:b/>
          <w:bCs/>
          <w:i w:val="0"/>
          <w:color w:val="000000"/>
          <w:sz w:val="24"/>
          <w:szCs w:val="24"/>
        </w:rPr>
      </w:pPr>
      <w:bookmarkStart w:id="0" w:name="_GoBack"/>
      <w:bookmarkEnd w:id="0"/>
      <w:r>
        <w:rPr>
          <w:rFonts w:ascii="Arial" w:hAnsi="Arial" w:cs="Arial"/>
          <w:b/>
          <w:bCs/>
          <w:i w:val="0"/>
          <w:color w:val="000000"/>
          <w:sz w:val="24"/>
          <w:szCs w:val="24"/>
        </w:rPr>
        <w:t xml:space="preserve">SZCZEGÓŁOWE WARUNKI I SPOSOBY OCENIANIA Z FIZYKI </w:t>
      </w:r>
    </w:p>
    <w:p w:rsidR="000C01BD" w:rsidRDefault="000C01BD" w:rsidP="000C01BD">
      <w:pPr>
        <w:pStyle w:val="Tekstpodstawowy"/>
        <w:jc w:val="center"/>
        <w:rPr>
          <w:rFonts w:ascii="Arial" w:hAnsi="Arial" w:cs="Arial"/>
          <w:b/>
          <w:bCs/>
          <w:i w:val="0"/>
          <w:color w:val="000000"/>
          <w:sz w:val="24"/>
          <w:szCs w:val="24"/>
        </w:rPr>
      </w:pPr>
      <w:r>
        <w:rPr>
          <w:rFonts w:ascii="Arial" w:hAnsi="Arial" w:cs="Arial"/>
          <w:b/>
          <w:bCs/>
          <w:i w:val="0"/>
          <w:color w:val="000000"/>
          <w:sz w:val="24"/>
          <w:szCs w:val="24"/>
        </w:rPr>
        <w:t>W KLASIE 8 SZKOŁY PODSTAWOWEJ</w:t>
      </w:r>
    </w:p>
    <w:p w:rsidR="000C01BD" w:rsidRDefault="000C01BD" w:rsidP="000C01BD">
      <w:pPr>
        <w:pStyle w:val="Tekstpodstawowy"/>
        <w:jc w:val="center"/>
        <w:rPr>
          <w:rFonts w:ascii="Arial" w:hAnsi="Arial" w:cs="Arial"/>
          <w:b/>
          <w:bCs/>
          <w:i w:val="0"/>
          <w:color w:val="000000"/>
          <w:sz w:val="24"/>
          <w:szCs w:val="24"/>
        </w:rPr>
      </w:pPr>
      <w:r>
        <w:rPr>
          <w:rFonts w:ascii="Arial" w:hAnsi="Arial" w:cs="Arial"/>
          <w:b/>
          <w:bCs/>
          <w:i w:val="0"/>
          <w:color w:val="000000"/>
          <w:sz w:val="24"/>
          <w:szCs w:val="24"/>
        </w:rPr>
        <w:t>ZESPÓŁ SZKÓŁ W PRZEWROTNEM</w:t>
      </w:r>
    </w:p>
    <w:p w:rsidR="000C01BD" w:rsidRDefault="000C01BD" w:rsidP="000C01BD">
      <w:pPr>
        <w:pStyle w:val="Tekstpodstawowy"/>
        <w:jc w:val="center"/>
        <w:rPr>
          <w:rFonts w:ascii="Arial" w:hAnsi="Arial" w:cs="Arial"/>
          <w:b/>
          <w:bCs/>
          <w:i w:val="0"/>
          <w:color w:val="000000"/>
          <w:sz w:val="24"/>
          <w:szCs w:val="24"/>
        </w:rPr>
      </w:pPr>
      <w:r>
        <w:rPr>
          <w:rFonts w:ascii="Arial" w:hAnsi="Arial" w:cs="Arial"/>
          <w:b/>
          <w:bCs/>
          <w:i w:val="0"/>
          <w:color w:val="000000"/>
          <w:sz w:val="24"/>
          <w:szCs w:val="24"/>
        </w:rPr>
        <w:t>Nauczyciel: Anna Dworak</w:t>
      </w:r>
    </w:p>
    <w:p w:rsidR="000C01BD" w:rsidRDefault="000C01BD" w:rsidP="000C01BD">
      <w:pPr>
        <w:pStyle w:val="Tekstpodstawowy"/>
        <w:jc w:val="center"/>
        <w:rPr>
          <w:rFonts w:ascii="Arial" w:hAnsi="Arial" w:cs="Arial"/>
          <w:b/>
          <w:bCs/>
          <w:i w:val="0"/>
          <w:color w:val="000000"/>
          <w:sz w:val="24"/>
          <w:szCs w:val="24"/>
        </w:rPr>
      </w:pPr>
    </w:p>
    <w:p w:rsidR="000C01BD" w:rsidRDefault="000C01BD" w:rsidP="000C01BD">
      <w:pPr>
        <w:pStyle w:val="Tekstpodstawowy"/>
        <w:ind w:left="720" w:hanging="360"/>
        <w:rPr>
          <w:rFonts w:ascii="Arial" w:hAnsi="Arial" w:cs="Arial"/>
          <w:i w:val="0"/>
          <w:sz w:val="24"/>
          <w:szCs w:val="24"/>
        </w:rPr>
      </w:pPr>
      <w:r>
        <w:rPr>
          <w:rFonts w:ascii="Arial" w:hAnsi="Arial" w:cs="Arial"/>
          <w:i w:val="0"/>
          <w:sz w:val="24"/>
          <w:szCs w:val="24"/>
        </w:rPr>
        <w:t>1.      Ocenianiu podlegać będą:</w:t>
      </w:r>
    </w:p>
    <w:p w:rsidR="000C01BD" w:rsidRDefault="000C01BD" w:rsidP="000C01BD">
      <w:pPr>
        <w:pStyle w:val="Tekstpodstawowy"/>
        <w:ind w:left="1440" w:hanging="360"/>
        <w:rPr>
          <w:rFonts w:ascii="Arial" w:hAnsi="Arial" w:cs="Arial"/>
          <w:i w:val="0"/>
          <w:sz w:val="24"/>
          <w:szCs w:val="24"/>
        </w:rPr>
      </w:pPr>
      <w:r>
        <w:rPr>
          <w:rFonts w:ascii="Arial" w:hAnsi="Arial" w:cs="Arial"/>
          <w:i w:val="0"/>
          <w:sz w:val="24"/>
          <w:szCs w:val="24"/>
        </w:rPr>
        <w:t>-         wypowiedzi ustne</w:t>
      </w:r>
    </w:p>
    <w:p w:rsidR="000C01BD" w:rsidRDefault="000C01BD" w:rsidP="000C01BD">
      <w:pPr>
        <w:pStyle w:val="Tekstpodstawowy"/>
        <w:ind w:left="1440" w:hanging="360"/>
        <w:rPr>
          <w:rFonts w:ascii="Arial" w:hAnsi="Arial" w:cs="Arial"/>
          <w:i w:val="0"/>
          <w:sz w:val="24"/>
          <w:szCs w:val="24"/>
        </w:rPr>
      </w:pPr>
      <w:r>
        <w:rPr>
          <w:rFonts w:ascii="Arial" w:hAnsi="Arial" w:cs="Arial"/>
          <w:i w:val="0"/>
          <w:sz w:val="24"/>
          <w:szCs w:val="24"/>
        </w:rPr>
        <w:t>-         sprawdziany pisemne</w:t>
      </w:r>
    </w:p>
    <w:p w:rsidR="000C01BD" w:rsidRDefault="000C01BD" w:rsidP="000C01BD">
      <w:pPr>
        <w:pStyle w:val="Tekstpodstawowy"/>
        <w:ind w:left="1440" w:hanging="360"/>
        <w:rPr>
          <w:rFonts w:ascii="Arial" w:hAnsi="Arial" w:cs="Arial"/>
          <w:i w:val="0"/>
          <w:sz w:val="24"/>
          <w:szCs w:val="24"/>
        </w:rPr>
      </w:pPr>
      <w:r>
        <w:rPr>
          <w:rFonts w:ascii="Arial" w:hAnsi="Arial" w:cs="Arial"/>
          <w:i w:val="0"/>
          <w:sz w:val="24"/>
          <w:szCs w:val="24"/>
        </w:rPr>
        <w:t>-         kartkówki</w:t>
      </w:r>
    </w:p>
    <w:p w:rsidR="000C01BD" w:rsidRDefault="000C01BD" w:rsidP="000C01BD">
      <w:pPr>
        <w:pStyle w:val="Tekstpodstawowy"/>
        <w:ind w:left="1440" w:hanging="360"/>
        <w:rPr>
          <w:rFonts w:ascii="Arial" w:hAnsi="Arial" w:cs="Arial"/>
          <w:i w:val="0"/>
          <w:sz w:val="24"/>
          <w:szCs w:val="24"/>
        </w:rPr>
      </w:pPr>
      <w:r>
        <w:rPr>
          <w:rFonts w:ascii="Arial" w:hAnsi="Arial" w:cs="Arial"/>
          <w:i w:val="0"/>
          <w:sz w:val="24"/>
          <w:szCs w:val="24"/>
        </w:rPr>
        <w:t>-         prace domowe, zadania, referaty</w:t>
      </w:r>
    </w:p>
    <w:p w:rsidR="000C01BD" w:rsidRDefault="000C01BD" w:rsidP="000C01BD">
      <w:pPr>
        <w:pStyle w:val="Tekstpodstawowy"/>
        <w:ind w:left="1440" w:hanging="360"/>
        <w:rPr>
          <w:rFonts w:ascii="Arial" w:hAnsi="Arial" w:cs="Arial"/>
          <w:i w:val="0"/>
          <w:sz w:val="24"/>
          <w:szCs w:val="24"/>
        </w:rPr>
      </w:pPr>
      <w:r>
        <w:rPr>
          <w:rFonts w:ascii="Arial" w:hAnsi="Arial" w:cs="Arial"/>
          <w:i w:val="0"/>
          <w:sz w:val="24"/>
          <w:szCs w:val="24"/>
        </w:rPr>
        <w:t>-         aktywność na lekcji, przygotowanie do lekcji</w:t>
      </w:r>
    </w:p>
    <w:p w:rsidR="000C01BD" w:rsidRDefault="000C01BD" w:rsidP="000C01BD">
      <w:pPr>
        <w:pStyle w:val="Tekstpodstawowy"/>
        <w:ind w:left="1440" w:hanging="360"/>
        <w:rPr>
          <w:rFonts w:ascii="Arial" w:hAnsi="Arial" w:cs="Arial"/>
          <w:i w:val="0"/>
          <w:sz w:val="24"/>
          <w:szCs w:val="24"/>
        </w:rPr>
      </w:pPr>
      <w:r>
        <w:rPr>
          <w:rFonts w:ascii="Arial" w:hAnsi="Arial" w:cs="Arial"/>
          <w:i w:val="0"/>
          <w:sz w:val="24"/>
          <w:szCs w:val="24"/>
        </w:rPr>
        <w:t>-         prace dodatkowe</w:t>
      </w:r>
    </w:p>
    <w:p w:rsidR="000C01BD" w:rsidRDefault="000C01BD" w:rsidP="000C01BD">
      <w:pPr>
        <w:pStyle w:val="Tekstpodstawowy"/>
        <w:ind w:left="1440" w:hanging="360"/>
        <w:rPr>
          <w:rFonts w:ascii="Arial" w:hAnsi="Arial" w:cs="Arial"/>
          <w:i w:val="0"/>
          <w:sz w:val="24"/>
          <w:szCs w:val="24"/>
        </w:rPr>
      </w:pPr>
      <w:r>
        <w:rPr>
          <w:rFonts w:ascii="Arial" w:hAnsi="Arial" w:cs="Arial"/>
          <w:i w:val="0"/>
          <w:sz w:val="24"/>
          <w:szCs w:val="24"/>
        </w:rPr>
        <w:t>-         udział w konkursach</w:t>
      </w:r>
    </w:p>
    <w:p w:rsidR="000C01BD" w:rsidRDefault="000C01BD" w:rsidP="000C01BD">
      <w:pPr>
        <w:pStyle w:val="Tekstpodstawowy"/>
        <w:ind w:left="1440" w:hanging="360"/>
        <w:rPr>
          <w:rFonts w:ascii="Arial" w:hAnsi="Arial" w:cs="Arial"/>
          <w:i w:val="0"/>
          <w:sz w:val="24"/>
          <w:szCs w:val="24"/>
        </w:rPr>
      </w:pPr>
      <w:r>
        <w:rPr>
          <w:rFonts w:ascii="Arial" w:hAnsi="Arial" w:cs="Arial"/>
          <w:i w:val="0"/>
          <w:sz w:val="24"/>
          <w:szCs w:val="24"/>
        </w:rPr>
        <w:t>-         zeszyty przedmiotowe i zeszyty ćwiczeń (jeśli są wprowadzone)</w:t>
      </w:r>
    </w:p>
    <w:p w:rsidR="000C01BD" w:rsidRDefault="000C01BD" w:rsidP="000C01BD">
      <w:pPr>
        <w:pStyle w:val="Tekstpodstawowy"/>
        <w:ind w:left="1440" w:hanging="360"/>
        <w:rPr>
          <w:rFonts w:ascii="Arial" w:hAnsi="Arial" w:cs="Arial"/>
          <w:i w:val="0"/>
          <w:sz w:val="24"/>
          <w:szCs w:val="24"/>
        </w:rPr>
      </w:pPr>
      <w:r>
        <w:rPr>
          <w:rFonts w:ascii="Arial" w:hAnsi="Arial" w:cs="Arial"/>
          <w:i w:val="0"/>
          <w:sz w:val="24"/>
          <w:szCs w:val="24"/>
        </w:rPr>
        <w:t>-         inne aktywności ucznia</w:t>
      </w:r>
    </w:p>
    <w:p w:rsidR="000C01BD" w:rsidRDefault="000C01BD" w:rsidP="000C01BD">
      <w:pPr>
        <w:pStyle w:val="Tekstpodstawowy"/>
        <w:rPr>
          <w:rFonts w:ascii="Arial" w:hAnsi="Arial" w:cs="Arial"/>
          <w:i w:val="0"/>
          <w:sz w:val="24"/>
          <w:szCs w:val="24"/>
        </w:rPr>
      </w:pPr>
    </w:p>
    <w:p w:rsidR="000C01BD" w:rsidRDefault="000C01BD" w:rsidP="000C01BD">
      <w:pPr>
        <w:pStyle w:val="Tekstpodstawowy"/>
        <w:ind w:left="720" w:hanging="360"/>
        <w:rPr>
          <w:rFonts w:ascii="Arial" w:hAnsi="Arial" w:cs="Arial"/>
          <w:i w:val="0"/>
          <w:sz w:val="24"/>
          <w:szCs w:val="24"/>
        </w:rPr>
      </w:pPr>
      <w:r>
        <w:rPr>
          <w:rFonts w:ascii="Arial" w:hAnsi="Arial" w:cs="Arial"/>
          <w:i w:val="0"/>
          <w:sz w:val="24"/>
          <w:szCs w:val="24"/>
        </w:rPr>
        <w:t>2.      W przypadku oceniania prac pisemnych w tym także zadań nauczyciel bierze pod uwagę:</w:t>
      </w:r>
    </w:p>
    <w:p w:rsidR="000C01BD" w:rsidRDefault="000C01BD" w:rsidP="000C01BD">
      <w:pPr>
        <w:pStyle w:val="Tekstpodstawowy"/>
        <w:ind w:left="1440" w:hanging="360"/>
        <w:rPr>
          <w:rFonts w:ascii="Arial" w:hAnsi="Arial" w:cs="Arial"/>
          <w:i w:val="0"/>
          <w:sz w:val="24"/>
          <w:szCs w:val="24"/>
        </w:rPr>
      </w:pPr>
      <w:r>
        <w:rPr>
          <w:rFonts w:ascii="Arial" w:hAnsi="Arial" w:cs="Arial"/>
          <w:i w:val="0"/>
          <w:sz w:val="24"/>
          <w:szCs w:val="24"/>
        </w:rPr>
        <w:t>-   samodzielność wykonanej pracy, spójność treści pracy z jej tematem,  estetykę pracy, umiejętność korzystania z literatury.</w:t>
      </w:r>
    </w:p>
    <w:p w:rsidR="000C01BD" w:rsidRDefault="000C01BD" w:rsidP="000C01BD">
      <w:pPr>
        <w:pStyle w:val="Tekstpodstawowy"/>
        <w:ind w:left="720" w:hanging="360"/>
        <w:rPr>
          <w:rFonts w:ascii="Arial" w:hAnsi="Arial" w:cs="Arial"/>
          <w:i w:val="0"/>
          <w:sz w:val="24"/>
          <w:szCs w:val="24"/>
        </w:rPr>
      </w:pPr>
      <w:r>
        <w:rPr>
          <w:rFonts w:ascii="Arial" w:hAnsi="Arial" w:cs="Arial"/>
          <w:i w:val="0"/>
          <w:sz w:val="24"/>
          <w:szCs w:val="24"/>
        </w:rPr>
        <w:t>3.      W przypadku oceny zeszytu nauczyciel bierze pod uwagą:</w:t>
      </w:r>
    </w:p>
    <w:p w:rsidR="000C01BD" w:rsidRDefault="000C01BD" w:rsidP="000C01BD">
      <w:pPr>
        <w:pStyle w:val="Tekstpodstawowy"/>
        <w:ind w:left="1440" w:hanging="360"/>
        <w:rPr>
          <w:rFonts w:ascii="Arial" w:hAnsi="Arial" w:cs="Arial"/>
          <w:i w:val="0"/>
          <w:sz w:val="24"/>
          <w:szCs w:val="24"/>
        </w:rPr>
      </w:pPr>
      <w:r>
        <w:rPr>
          <w:rFonts w:ascii="Arial" w:hAnsi="Arial" w:cs="Arial"/>
          <w:i w:val="0"/>
          <w:sz w:val="24"/>
          <w:szCs w:val="24"/>
        </w:rPr>
        <w:t>-   estetykę zeszytu, kompletność notatek wykonanych na lekcji, sposób wykorzystania materiałów otrzymanych od nauczyciela (staranność wklejenia, prawidłowy opis  rysunków, schematów etc.)</w:t>
      </w:r>
    </w:p>
    <w:p w:rsidR="000C01BD" w:rsidRDefault="000C01BD" w:rsidP="000C01BD">
      <w:pPr>
        <w:ind w:left="36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 przypadku braku zeszytu na lekcji uczeń jest zobowiązany sporządzać na bieżąco  notatkę tak, aby nie trzeba było pożyczać zeszytu od innego ucznia w celu jej uzupełnienia.</w:t>
      </w:r>
    </w:p>
    <w:p w:rsidR="000C01BD" w:rsidRDefault="000C01BD" w:rsidP="000C01BD">
      <w:pPr>
        <w:spacing w:before="280" w:after="280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SPRAWDZIANY PISEMNE:</w:t>
      </w:r>
    </w:p>
    <w:p w:rsidR="000C01BD" w:rsidRDefault="000C01BD" w:rsidP="000C01BD">
      <w:pPr>
        <w:numPr>
          <w:ilvl w:val="0"/>
          <w:numId w:val="4"/>
        </w:numPr>
        <w:suppressAutoHyphens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prawdziany pisemne przeprowadzane są po zakończeniu każdego działu, mogą być również przeprowadzone przed zakończeniem półrocza lub na koniec roku szkolnego.</w:t>
      </w:r>
    </w:p>
    <w:p w:rsidR="000C01BD" w:rsidRDefault="000C01BD" w:rsidP="000C01BD">
      <w:pPr>
        <w:numPr>
          <w:ilvl w:val="0"/>
          <w:numId w:val="5"/>
        </w:numPr>
        <w:suppressAutoHyphens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prawdzian po zakończeniu działu jest zapowiadany tydzień wcześniej i w miarę możliwości poprzedzony lekcją powtórzeniową. Nauczyciel informuje uczniów o zakresie materiału.</w:t>
      </w:r>
    </w:p>
    <w:p w:rsidR="000C01BD" w:rsidRDefault="000C01BD" w:rsidP="000C01BD">
      <w:pPr>
        <w:numPr>
          <w:ilvl w:val="0"/>
          <w:numId w:val="6"/>
        </w:numPr>
        <w:suppressAutoHyphens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Nauczyciel oddaje sprawdzone prace pisemne w terminie do 2 tygodni od daty napisania przez uczniów.</w:t>
      </w:r>
    </w:p>
    <w:p w:rsidR="000C01BD" w:rsidRDefault="000C01BD" w:rsidP="000C01BD">
      <w:pPr>
        <w:numPr>
          <w:ilvl w:val="0"/>
          <w:numId w:val="7"/>
        </w:numPr>
        <w:suppressAutoHyphens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Sprawdziany i testy oceniane są według następującej normy:</w:t>
      </w:r>
    </w:p>
    <w:p w:rsidR="000C01BD" w:rsidRDefault="000C01BD" w:rsidP="000C01BD">
      <w:pPr>
        <w:spacing w:before="280" w:after="0"/>
        <w:ind w:left="1440" w:hanging="36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-         100 % - celujący</w:t>
      </w:r>
    </w:p>
    <w:p w:rsidR="000C01BD" w:rsidRDefault="000C01BD" w:rsidP="000C01BD">
      <w:pPr>
        <w:spacing w:before="280" w:after="0"/>
        <w:ind w:left="1440" w:hanging="36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-        90 %  - 99%  - ocena bardzo dobra</w:t>
      </w:r>
    </w:p>
    <w:p w:rsidR="000C01BD" w:rsidRDefault="000C01BD" w:rsidP="000C01BD">
      <w:pPr>
        <w:spacing w:before="280" w:after="0"/>
        <w:ind w:left="1440" w:hanging="36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-         89 % - 75 %  -  ocena dobra</w:t>
      </w:r>
    </w:p>
    <w:p w:rsidR="000C01BD" w:rsidRDefault="000C01BD" w:rsidP="000C01BD">
      <w:pPr>
        <w:spacing w:before="280" w:after="0"/>
        <w:ind w:left="1440" w:hanging="36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-         74 % - 60 %  -  ocena dostateczna</w:t>
      </w:r>
    </w:p>
    <w:p w:rsidR="000C01BD" w:rsidRDefault="000C01BD" w:rsidP="000C01BD">
      <w:pPr>
        <w:spacing w:before="280" w:after="0"/>
        <w:ind w:left="1440" w:hanging="36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-         59 % - 40 %  - ocena dopuszczająca</w:t>
      </w:r>
    </w:p>
    <w:p w:rsidR="000C01BD" w:rsidRDefault="000C01BD" w:rsidP="000C01BD">
      <w:pPr>
        <w:spacing w:before="280" w:after="0"/>
        <w:ind w:left="1440" w:hanging="36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-         39 % - 0 %    - ocena niedostateczna </w:t>
      </w:r>
    </w:p>
    <w:p w:rsidR="000C01BD" w:rsidRDefault="000C01BD" w:rsidP="000C01BD">
      <w:pPr>
        <w:spacing w:after="0"/>
        <w:ind w:left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.</w:t>
      </w:r>
      <w:r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Jeżeli uczeń opuścił sprawdzian z powodu choroby lub innych przyczyn losowych nauczyciel wpisuje informację o nieobecności do dziennika elektronicznego. Uczeń ma obowiązek napisać zaległy sprawdzian w ciągu 2 tygodni od dnia powrotu do szkoły lub w innym terminie uzgodnionym z nauczycielem. W przypadku, gdy uczeń nie zgłosi się do nauczyciela, zaległy sprawdzian pisze bez uprzedzenia na najbliższej lekcji fizyki.</w:t>
      </w:r>
    </w:p>
    <w:p w:rsidR="000C01BD" w:rsidRDefault="000C01BD" w:rsidP="000C01BD">
      <w:pPr>
        <w:spacing w:after="0"/>
        <w:ind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. W przypadku ucieczki z lekcji, wagarów uczeń pisze sprawdzian na najbliższej lekcji fizyki.</w:t>
      </w:r>
    </w:p>
    <w:p w:rsidR="000C01BD" w:rsidRDefault="000C01BD" w:rsidP="000C01BD">
      <w:pPr>
        <w:spacing w:after="0"/>
        <w:ind w:left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7. Uczeń ma prawo poprawić ocenę ze sprawdzianu (pracy klasowej) w ciągu 2 tygodni od dnia jej otrzymania lub w innym terminie określonym przez nauczyciela.</w:t>
      </w:r>
    </w:p>
    <w:p w:rsidR="000C01BD" w:rsidRDefault="000C01BD" w:rsidP="000C01BD">
      <w:pPr>
        <w:spacing w:after="0"/>
        <w:ind w:firstLine="432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8. Przy poprawianiu ocen kryteria oceny nie zmieniają się, a otrzymana ocena jest wpisywana obok dotychczasowej. </w:t>
      </w:r>
    </w:p>
    <w:p w:rsidR="000C01BD" w:rsidRDefault="000C01BD" w:rsidP="000C01BD">
      <w:pPr>
        <w:rPr>
          <w:rFonts w:ascii="Arial" w:hAnsi="Arial" w:cs="Arial"/>
          <w:sz w:val="24"/>
          <w:szCs w:val="24"/>
        </w:rPr>
      </w:pPr>
    </w:p>
    <w:p w:rsidR="000C01BD" w:rsidRDefault="000C01BD" w:rsidP="000C01BD">
      <w:pPr>
        <w:pStyle w:val="Nagwek1"/>
        <w:numPr>
          <w:ilvl w:val="0"/>
          <w:numId w:val="8"/>
        </w:numPr>
        <w:spacing w:before="0"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KARTKÓWKI</w:t>
      </w:r>
    </w:p>
    <w:p w:rsidR="000C01BD" w:rsidRDefault="000C01BD" w:rsidP="000C01BD">
      <w:pPr>
        <w:numPr>
          <w:ilvl w:val="0"/>
          <w:numId w:val="9"/>
        </w:numPr>
        <w:suppressAutoHyphens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bejmują bieżący materiał lub inny, ale niewielki do trzech lekcji. Kartkówki nie muszą być  zapowiadane.</w:t>
      </w:r>
    </w:p>
    <w:p w:rsidR="000C01BD" w:rsidRDefault="000C01BD" w:rsidP="000C01BD">
      <w:pPr>
        <w:numPr>
          <w:ilvl w:val="0"/>
          <w:numId w:val="9"/>
        </w:numPr>
        <w:suppressAutoHyphens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Przedziały procentowe oceniania - tak jak w przypadku sprawdzianów.</w:t>
      </w:r>
    </w:p>
    <w:p w:rsidR="000C01BD" w:rsidRDefault="000C01BD" w:rsidP="000C01BD">
      <w:pPr>
        <w:pStyle w:val="Nagwek1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</w:p>
    <w:p w:rsidR="000C01BD" w:rsidRDefault="000C01BD" w:rsidP="000C01BD">
      <w:pPr>
        <w:pStyle w:val="Nagwek1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</w:p>
    <w:p w:rsidR="000C01BD" w:rsidRDefault="000C01BD" w:rsidP="000C01BD">
      <w:pPr>
        <w:pStyle w:val="Nagwek1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ODPOWIEDZI USTNE</w:t>
      </w:r>
    </w:p>
    <w:p w:rsidR="000C01BD" w:rsidRDefault="000C01BD" w:rsidP="000C01BD">
      <w:pPr>
        <w:pStyle w:val="Akapitzlist"/>
        <w:numPr>
          <w:ilvl w:val="0"/>
          <w:numId w:val="10"/>
        </w:num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rzy odpowiedzi ustnej obowiązuje znajomość bieżącego materiału (dwie lekcje wstecz), w przypadku lekcji powtórzeniowej obowiązuje znajomość całego działu.</w:t>
      </w:r>
    </w:p>
    <w:p w:rsidR="000C01BD" w:rsidRDefault="000C01BD" w:rsidP="000C01BD">
      <w:pPr>
        <w:numPr>
          <w:ilvl w:val="0"/>
          <w:numId w:val="10"/>
        </w:numPr>
        <w:suppressAutoHyphens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dpowiedź ustna oceniana jest pod względem:  rzeczowości,   stosowanego języka,   terminologii,  umiejętności formułowania dłuższych wypowiedzi, prowadzenia logicznego rozumowania.</w:t>
      </w:r>
    </w:p>
    <w:p w:rsidR="000C01BD" w:rsidRDefault="000C01BD" w:rsidP="000C01BD">
      <w:pPr>
        <w:numPr>
          <w:ilvl w:val="0"/>
          <w:numId w:val="11"/>
        </w:numPr>
        <w:suppressAutoHyphens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Uczeń ma prawo do zwolnienia z odpytywania i oceniania (bez konsekwencji) po tygodniowej lub dłuższej usprawiedliwionej nieobecności. </w:t>
      </w:r>
    </w:p>
    <w:p w:rsidR="000C01BD" w:rsidRDefault="000C01BD" w:rsidP="000C01BD">
      <w:pPr>
        <w:pStyle w:val="Akapitzlist"/>
        <w:widowControl w:val="0"/>
        <w:numPr>
          <w:ilvl w:val="0"/>
          <w:numId w:val="11"/>
        </w:numPr>
        <w:suppressAutoHyphens/>
        <w:autoSpaceDE w:val="0"/>
        <w:autoSpaceDN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Uczeń w ciągu półrocza może zgłosić </w:t>
      </w:r>
      <w:r>
        <w:rPr>
          <w:rFonts w:ascii="Arial" w:hAnsi="Arial" w:cs="Arial"/>
          <w:b/>
          <w:sz w:val="24"/>
          <w:szCs w:val="24"/>
        </w:rPr>
        <w:t>dwa nieprzygotowania</w:t>
      </w:r>
      <w:r>
        <w:rPr>
          <w:rFonts w:ascii="Arial" w:hAnsi="Arial" w:cs="Arial"/>
          <w:sz w:val="24"/>
          <w:szCs w:val="24"/>
        </w:rPr>
        <w:t xml:space="preserve"> do zajęć (podczas odpowiedzi)  i nie ma to wpływu na ocenę z przedmiotu. Trzecie i kolejne nieprzygotowanie do odpowiedzi skutkuje oceną niedostateczną. </w:t>
      </w:r>
    </w:p>
    <w:p w:rsidR="000C01BD" w:rsidRDefault="000C01BD" w:rsidP="000C01BD">
      <w:pPr>
        <w:pStyle w:val="Akapitzlist"/>
        <w:widowControl w:val="0"/>
        <w:numPr>
          <w:ilvl w:val="0"/>
          <w:numId w:val="11"/>
        </w:numPr>
        <w:autoSpaceDE w:val="0"/>
        <w:autoSpaceDN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Nieprzygotowane nie dotyczy lekcji, na której został zapowiedziany sprawdzian, test, klasówka lub kartkówka. </w:t>
      </w:r>
    </w:p>
    <w:p w:rsidR="000C01BD" w:rsidRDefault="000C01BD" w:rsidP="000C01BD">
      <w:pPr>
        <w:pStyle w:val="Nagwek1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ZADANIA DOMOWE, INNE PRACE</w:t>
      </w:r>
    </w:p>
    <w:p w:rsidR="000C01BD" w:rsidRDefault="000C01BD" w:rsidP="000C01BD">
      <w:pPr>
        <w:numPr>
          <w:ilvl w:val="0"/>
          <w:numId w:val="12"/>
        </w:numPr>
        <w:suppressAutoHyphens/>
        <w:spacing w:before="280"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Dwa razy w semestrze uczeń może zgłosić przed lekcją brak zadania</w:t>
      </w:r>
      <w:r>
        <w:rPr>
          <w:rFonts w:ascii="Arial" w:hAnsi="Arial" w:cs="Arial"/>
          <w:sz w:val="24"/>
          <w:szCs w:val="24"/>
        </w:rPr>
        <w:t xml:space="preserve"> i jest zobowiązany uzupełnić je na następną lekcję. Trzeci i każdy kolejny brak zadania skutkuje oceną niedostateczną.</w:t>
      </w:r>
    </w:p>
    <w:p w:rsidR="000C01BD" w:rsidRDefault="000C01BD" w:rsidP="000C01BD">
      <w:pPr>
        <w:numPr>
          <w:ilvl w:val="0"/>
          <w:numId w:val="12"/>
        </w:numPr>
        <w:suppressAutoHyphens/>
        <w:spacing w:after="28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Krótkie zadania, ćwiczenia są oceniane plusami, które są przeliczane na oceny analogicznie jak aktywność. Za dłuższe zadania nauczyciel wystawia ocenę.</w:t>
      </w:r>
    </w:p>
    <w:p w:rsidR="000C01BD" w:rsidRDefault="000C01BD" w:rsidP="000C01BD">
      <w:pPr>
        <w:spacing w:before="280" w:after="28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ZESZYT ĆWICZEŃ (jeżeli został wprowadzony w danej klasie)</w:t>
      </w:r>
    </w:p>
    <w:p w:rsidR="000C01BD" w:rsidRDefault="000C01BD" w:rsidP="000C01BD">
      <w:pPr>
        <w:numPr>
          <w:ilvl w:val="0"/>
          <w:numId w:val="13"/>
        </w:numPr>
        <w:suppressAutoHyphens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czeń ma obowiązek noszenia zeszytu ćwiczeń na każdą lekcję z danego przedmiotu.</w:t>
      </w:r>
    </w:p>
    <w:p w:rsidR="000C01BD" w:rsidRDefault="000C01BD" w:rsidP="000C01BD">
      <w:pPr>
        <w:numPr>
          <w:ilvl w:val="0"/>
          <w:numId w:val="13"/>
        </w:numPr>
        <w:suppressAutoHyphens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rak zeszytu ćwiczeń należy zgłosić przed rozpoczęciem lekcji i jest to równoznaczne z otrzymaniem „-‘</w:t>
      </w:r>
    </w:p>
    <w:p w:rsidR="000C01BD" w:rsidRDefault="000C01BD" w:rsidP="000C01BD">
      <w:pPr>
        <w:numPr>
          <w:ilvl w:val="0"/>
          <w:numId w:val="13"/>
        </w:numPr>
        <w:suppressAutoHyphens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Trzy minusy – ocena niedostateczny</w:t>
      </w:r>
    </w:p>
    <w:p w:rsidR="000C01BD" w:rsidRDefault="000C01BD" w:rsidP="000C01BD">
      <w:pPr>
        <w:numPr>
          <w:ilvl w:val="0"/>
          <w:numId w:val="13"/>
        </w:numPr>
        <w:suppressAutoHyphens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Jeśli w zeszycie ćwiczeń zadano zadanie domowe, nauczyciel oprócz minusa wpisuje do dziennika brak zadania.</w:t>
      </w:r>
    </w:p>
    <w:p w:rsidR="000C01BD" w:rsidRDefault="000C01BD" w:rsidP="000C01BD">
      <w:pPr>
        <w:numPr>
          <w:ilvl w:val="0"/>
          <w:numId w:val="13"/>
        </w:numPr>
        <w:suppressAutoHyphens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Zeszyt ćwiczeń będzie oceniony przynajmniej jeden raz w roku szkolnym, biorąc pod uwagę staranność, systematyczność i poprawność rzeczową.</w:t>
      </w:r>
    </w:p>
    <w:p w:rsidR="000C01BD" w:rsidRDefault="000C01BD" w:rsidP="000C01BD">
      <w:pPr>
        <w:spacing w:before="280" w:after="280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AKTYWNOŚĆ I PRZYGOTOWANIE DO LEKCJI</w:t>
      </w:r>
    </w:p>
    <w:p w:rsidR="000C01BD" w:rsidRDefault="000C01BD" w:rsidP="000C01BD">
      <w:pPr>
        <w:numPr>
          <w:ilvl w:val="0"/>
          <w:numId w:val="14"/>
        </w:numPr>
        <w:suppressAutoHyphens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dział w pracy na lekcji i przygotowanie do niej nauczyciel ocenia na bieżąco wpisując ocenę lub odnotowując plusy i minusy w dzienniku.</w:t>
      </w:r>
    </w:p>
    <w:p w:rsidR="000C01BD" w:rsidRDefault="000C01BD" w:rsidP="000C01BD">
      <w:pPr>
        <w:numPr>
          <w:ilvl w:val="0"/>
          <w:numId w:val="15"/>
        </w:numPr>
        <w:suppressAutoHyphens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Plus można uzyskać za: krótkie wypowiedzi, zapisy na tablicy, rozwiązanie ćwiczenia, pracę grupową, wykonanie doświadczenia, przyniesienie materiałów i inne przejawy aktywności. </w:t>
      </w:r>
    </w:p>
    <w:p w:rsidR="000C01BD" w:rsidRDefault="000C01BD" w:rsidP="000C01BD">
      <w:pPr>
        <w:numPr>
          <w:ilvl w:val="0"/>
          <w:numId w:val="16"/>
        </w:numPr>
        <w:suppressAutoHyphens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Minus można otrzymać za brak zaangażowania, brak uwagi na lekcji, brak potrzebnych materiałów. </w:t>
      </w:r>
    </w:p>
    <w:p w:rsidR="000C01BD" w:rsidRDefault="000C01BD" w:rsidP="000C01BD">
      <w:pPr>
        <w:numPr>
          <w:ilvl w:val="0"/>
          <w:numId w:val="16"/>
        </w:numPr>
        <w:suppressAutoHyphens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Trzy plusy-ocena bardzo dobry</w:t>
      </w:r>
    </w:p>
    <w:p w:rsidR="000C01BD" w:rsidRDefault="000C01BD" w:rsidP="000C01BD">
      <w:pPr>
        <w:numPr>
          <w:ilvl w:val="0"/>
          <w:numId w:val="16"/>
        </w:numPr>
        <w:suppressAutoHyphens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Trzy minusy – ocena niedostateczny.</w:t>
      </w:r>
    </w:p>
    <w:p w:rsidR="000C01BD" w:rsidRDefault="000C01BD" w:rsidP="000C01BD">
      <w:pPr>
        <w:numPr>
          <w:ilvl w:val="0"/>
          <w:numId w:val="16"/>
        </w:numPr>
        <w:suppressAutoHyphens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ybitna aktywność w ciągu całego półrocza będzie dodatkowo oceniana na korzyść ucznia.</w:t>
      </w:r>
    </w:p>
    <w:p w:rsidR="000C01BD" w:rsidRDefault="000C01BD" w:rsidP="000C01BD">
      <w:pPr>
        <w:spacing w:after="280"/>
        <w:ind w:left="720"/>
        <w:rPr>
          <w:rFonts w:ascii="Arial" w:hAnsi="Arial" w:cs="Arial"/>
          <w:b/>
          <w:sz w:val="24"/>
          <w:szCs w:val="24"/>
        </w:rPr>
      </w:pPr>
    </w:p>
    <w:p w:rsidR="000C01BD" w:rsidRDefault="000C01BD" w:rsidP="000C01BD">
      <w:pPr>
        <w:spacing w:after="280"/>
        <w:ind w:left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UDZIAŁ W ZAJĘCIACH POZALEKCYJNYCH (jeśli są prowadzone)</w:t>
      </w:r>
    </w:p>
    <w:p w:rsidR="000C01BD" w:rsidRDefault="000C01BD" w:rsidP="000C01BD">
      <w:pPr>
        <w:numPr>
          <w:ilvl w:val="0"/>
          <w:numId w:val="17"/>
        </w:numPr>
        <w:suppressAutoHyphens/>
        <w:spacing w:after="28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Za systematyczne uczęszczanie i zaangażowanie w pracę na zajęciach pozalekcyjnych z uczeń uzyskuje ocenę cząstkową w zakresie od oceny dobrej do oceny celującej.</w:t>
      </w:r>
    </w:p>
    <w:p w:rsidR="000C01BD" w:rsidRDefault="000C01BD" w:rsidP="000C01BD">
      <w:pPr>
        <w:pStyle w:val="Nagwek2"/>
        <w:numPr>
          <w:ilvl w:val="3"/>
          <w:numId w:val="8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WARUNKI POPRAWY OCEN CZĄSTKOWYCH</w:t>
      </w:r>
    </w:p>
    <w:p w:rsidR="000C01BD" w:rsidRDefault="000C01BD" w:rsidP="000C01BD">
      <w:pPr>
        <w:numPr>
          <w:ilvl w:val="0"/>
          <w:numId w:val="18"/>
        </w:numPr>
        <w:tabs>
          <w:tab w:val="clear" w:pos="720"/>
          <w:tab w:val="num" w:pos="1068"/>
        </w:tabs>
        <w:suppressAutoHyphens/>
        <w:spacing w:after="0" w:line="240" w:lineRule="auto"/>
        <w:ind w:left="106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czeń ma możliwość poprawy oceny:</w:t>
      </w:r>
    </w:p>
    <w:p w:rsidR="000C01BD" w:rsidRDefault="000C01BD" w:rsidP="000C01BD">
      <w:pPr>
        <w:spacing w:after="0"/>
        <w:ind w:left="1440" w:hanging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         z odpowiedzi ustnej - na następnej lekcji</w:t>
      </w:r>
    </w:p>
    <w:p w:rsidR="000C01BD" w:rsidRDefault="000C01BD" w:rsidP="000C01BD">
      <w:pPr>
        <w:spacing w:after="0"/>
        <w:ind w:left="1440" w:hanging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         z kartkówki – do tygodnia od terminu oddania pracy</w:t>
      </w:r>
    </w:p>
    <w:p w:rsidR="000C01BD" w:rsidRDefault="000C01BD" w:rsidP="000C01BD">
      <w:pPr>
        <w:spacing w:after="0"/>
        <w:ind w:left="1440" w:hanging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-         ze sprawdzianów do 2 tygodni</w:t>
      </w:r>
      <w:r>
        <w:rPr>
          <w:rFonts w:ascii="Arial" w:hAnsi="Arial" w:cs="Arial"/>
          <w:sz w:val="24"/>
          <w:szCs w:val="24"/>
        </w:rPr>
        <w:t xml:space="preserve"> od terminu oddania prac. Dla wszystkich chętnych ustala się jeden wspólny termin poprawy.</w:t>
      </w:r>
    </w:p>
    <w:p w:rsidR="000C01BD" w:rsidRDefault="000C01BD" w:rsidP="000C01BD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   </w:t>
      </w:r>
      <w:r>
        <w:rPr>
          <w:rFonts w:ascii="Arial" w:hAnsi="Arial" w:cs="Arial"/>
          <w:sz w:val="24"/>
          <w:szCs w:val="24"/>
        </w:rPr>
        <w:tab/>
        <w:t xml:space="preserve">      2.  Obok oceny uzyskanej poprzednio wpisuje się ocenę poprawioną.</w:t>
      </w:r>
    </w:p>
    <w:p w:rsidR="000C01BD" w:rsidRDefault="000C01BD" w:rsidP="000C01BD">
      <w:pPr>
        <w:spacing w:after="0"/>
        <w:ind w:left="10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. Terminy poprawy oceny z odpowiedzi lub ze sprawdzianu w szczególnych przypadkach mogą być ustalone przez nauczyciela.</w:t>
      </w:r>
    </w:p>
    <w:p w:rsidR="000C01BD" w:rsidRDefault="000C01BD" w:rsidP="000C01BD">
      <w:pPr>
        <w:spacing w:before="280" w:after="28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  OCENA UMIEJĘTNOŚCI UCZNIA obejmuje: </w:t>
      </w:r>
    </w:p>
    <w:p w:rsidR="000C01BD" w:rsidRDefault="000C01BD" w:rsidP="000C01BD">
      <w:pPr>
        <w:numPr>
          <w:ilvl w:val="0"/>
          <w:numId w:val="19"/>
        </w:numPr>
        <w:suppressAutoHyphens/>
        <w:spacing w:before="280"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nalizę plansz, rysunków, wykresów, tekstów źródłowych,</w:t>
      </w:r>
    </w:p>
    <w:p w:rsidR="000C01BD" w:rsidRDefault="000C01BD" w:rsidP="000C01BD">
      <w:pPr>
        <w:numPr>
          <w:ilvl w:val="0"/>
          <w:numId w:val="19"/>
        </w:numPr>
        <w:suppressAutoHyphens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rzygotowywanie referatów, </w:t>
      </w:r>
    </w:p>
    <w:p w:rsidR="000C01BD" w:rsidRDefault="000C01BD" w:rsidP="000C01BD">
      <w:pPr>
        <w:numPr>
          <w:ilvl w:val="0"/>
          <w:numId w:val="19"/>
        </w:numPr>
        <w:suppressAutoHyphens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korzystanie z dodatkowych źródeł informacji,(Internet, encyklopedie multimedialne, itp.)</w:t>
      </w:r>
    </w:p>
    <w:p w:rsidR="000C01BD" w:rsidRDefault="000C01BD" w:rsidP="000C01BD">
      <w:pPr>
        <w:numPr>
          <w:ilvl w:val="0"/>
          <w:numId w:val="19"/>
        </w:numPr>
        <w:suppressAutoHyphens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racę w grupie,</w:t>
      </w:r>
    </w:p>
    <w:p w:rsidR="000C01BD" w:rsidRDefault="000C01BD" w:rsidP="000C01BD">
      <w:pPr>
        <w:numPr>
          <w:ilvl w:val="0"/>
          <w:numId w:val="19"/>
        </w:numPr>
        <w:suppressAutoHyphens/>
        <w:spacing w:after="28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ykonywanie doświadczeń i dokonywanie obserwacji i wnioskowania</w:t>
      </w:r>
    </w:p>
    <w:p w:rsidR="000C01BD" w:rsidRDefault="000C01BD" w:rsidP="000C01BD">
      <w:pPr>
        <w:spacing w:before="280" w:after="280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lastRenderedPageBreak/>
        <w:t>INNE:</w:t>
      </w:r>
    </w:p>
    <w:p w:rsidR="000C01BD" w:rsidRDefault="000C01BD" w:rsidP="000C01BD">
      <w:pPr>
        <w:pStyle w:val="Akapitzlist"/>
        <w:widowControl w:val="0"/>
        <w:numPr>
          <w:ilvl w:val="0"/>
          <w:numId w:val="20"/>
        </w:numPr>
        <w:autoSpaceDE w:val="0"/>
        <w:autoSpaceDN w:val="0"/>
        <w:spacing w:after="28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 przypadku posiadania przez ucznia </w:t>
      </w:r>
      <w:r>
        <w:rPr>
          <w:rFonts w:ascii="Arial" w:hAnsi="Arial" w:cs="Arial"/>
          <w:b/>
          <w:sz w:val="24"/>
          <w:szCs w:val="24"/>
        </w:rPr>
        <w:t>opinii</w:t>
      </w:r>
      <w:r>
        <w:rPr>
          <w:rFonts w:ascii="Arial" w:hAnsi="Arial" w:cs="Arial"/>
          <w:sz w:val="24"/>
          <w:szCs w:val="24"/>
        </w:rPr>
        <w:t xml:space="preserve"> lub </w:t>
      </w:r>
      <w:r>
        <w:rPr>
          <w:rFonts w:ascii="Arial" w:hAnsi="Arial" w:cs="Arial"/>
          <w:b/>
          <w:sz w:val="24"/>
          <w:szCs w:val="24"/>
        </w:rPr>
        <w:t>orzeczenia</w:t>
      </w:r>
      <w:r>
        <w:rPr>
          <w:rFonts w:ascii="Arial" w:hAnsi="Arial" w:cs="Arial"/>
          <w:sz w:val="24"/>
          <w:szCs w:val="24"/>
        </w:rPr>
        <w:t xml:space="preserve"> z poradni psychologiczno-pedagogicznej nauczyciel dostosowuje wymagania edukacyjne oraz formy i metody pracy do indywidualnych potrzeb i możliwości ucznia.</w:t>
      </w:r>
    </w:p>
    <w:p w:rsidR="000C01BD" w:rsidRDefault="000C01BD" w:rsidP="000C01BD">
      <w:pPr>
        <w:pStyle w:val="Akapitzlist"/>
        <w:spacing w:after="280"/>
        <w:rPr>
          <w:rFonts w:ascii="Arial" w:hAnsi="Arial" w:cs="Arial"/>
          <w:sz w:val="24"/>
          <w:szCs w:val="24"/>
        </w:rPr>
      </w:pPr>
    </w:p>
    <w:p w:rsidR="000C01BD" w:rsidRDefault="000C01BD" w:rsidP="000C01BD">
      <w:pPr>
        <w:spacing w:before="280" w:after="28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OCENIANIE PÓŁROCZNE I KOŃCOWOROCZNE</w:t>
      </w:r>
    </w:p>
    <w:p w:rsidR="000C01BD" w:rsidRDefault="000C01BD" w:rsidP="000C01BD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1.W ocenianiu półrocznym i </w:t>
      </w:r>
      <w:proofErr w:type="spellStart"/>
      <w:r>
        <w:rPr>
          <w:rFonts w:ascii="Arial" w:hAnsi="Arial" w:cs="Arial"/>
          <w:b/>
          <w:sz w:val="24"/>
          <w:szCs w:val="24"/>
        </w:rPr>
        <w:t>końcoworocznym</w:t>
      </w:r>
      <w:proofErr w:type="spellEnd"/>
      <w:r>
        <w:rPr>
          <w:rFonts w:ascii="Arial" w:hAnsi="Arial" w:cs="Arial"/>
          <w:b/>
          <w:sz w:val="24"/>
          <w:szCs w:val="24"/>
        </w:rPr>
        <w:t xml:space="preserve">  nauczyciel bierze pod uwagę w pierwszej kolejności osiągnięcia na sprawdzianach, kartkówkach oraz wypowiedzi ustne. Nauczyciel w szczególnych przypadkach może ustalić ocenę wyższą niż przewidywana. Bierze wtedy pod uwagę stopień zaangażowania ucznia w proces dydaktyczny tj. aktywność podczas zajęć, przygotowanie do lekcji, systematyczność pracy i wykonywania zadań domowych oraz sposób realizacji wszystkich wymagań wskazanych przez nauczyciela.</w:t>
      </w:r>
    </w:p>
    <w:p w:rsidR="000C01BD" w:rsidRDefault="000C01BD" w:rsidP="000C01BD">
      <w:pPr>
        <w:spacing w:before="280"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. Ocenę niedostateczną za pierwsze półrocze uczeń może poprawić w terminie ustalonym przez nauczyciela.</w:t>
      </w:r>
    </w:p>
    <w:p w:rsidR="000C01BD" w:rsidRDefault="000C01BD" w:rsidP="000C01BD">
      <w:pPr>
        <w:spacing w:before="280"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. Ogólne zasady oceniania oraz tryb odwoławczy znajdują się w Statucie szkoły.</w:t>
      </w:r>
    </w:p>
    <w:p w:rsidR="000C01BD" w:rsidRDefault="000C01BD" w:rsidP="000C01BD">
      <w:pPr>
        <w:spacing w:before="280" w:after="28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WYMAGANIA EDUKACYJNE DLA KLASY 8</w:t>
      </w:r>
    </w:p>
    <w:p w:rsidR="00855F59" w:rsidRPr="002D6A8D" w:rsidRDefault="00855F59" w:rsidP="000C01BD">
      <w:pPr>
        <w:pStyle w:val="Akapitzlist"/>
        <w:numPr>
          <w:ilvl w:val="0"/>
          <w:numId w:val="3"/>
        </w:numPr>
        <w:spacing w:after="120" w:line="240" w:lineRule="auto"/>
        <w:rPr>
          <w:b/>
          <w:spacing w:val="-4"/>
        </w:rPr>
      </w:pPr>
      <w:r>
        <w:rPr>
          <w:b/>
          <w:spacing w:val="-4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855F59" w:rsidRPr="00D22F46" w:rsidTr="00FB5453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855F59" w:rsidRPr="006D1637" w:rsidTr="00FB5453">
        <w:tc>
          <w:tcPr>
            <w:tcW w:w="1908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spacing w:before="20" w:after="20"/>
              <w:rPr>
                <w:spacing w:val="-4"/>
                <w:sz w:val="18"/>
                <w:szCs w:val="18"/>
              </w:rPr>
            </w:pPr>
            <w:r>
              <w:rPr>
                <w:spacing w:val="-4"/>
                <w:sz w:val="18"/>
                <w:szCs w:val="18"/>
              </w:rPr>
              <w:t>7</w:t>
            </w:r>
            <w:r w:rsidRPr="006D1637">
              <w:rPr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855F59" w:rsidRPr="006D1637" w:rsidTr="00FB5453">
        <w:tc>
          <w:tcPr>
            <w:tcW w:w="1908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spacing w:before="20" w:after="20"/>
              <w:rPr>
                <w:spacing w:val="-4"/>
                <w:sz w:val="18"/>
                <w:szCs w:val="18"/>
              </w:rPr>
            </w:pPr>
            <w:r>
              <w:rPr>
                <w:spacing w:val="-4"/>
                <w:sz w:val="18"/>
                <w:szCs w:val="18"/>
              </w:rPr>
              <w:t>7</w:t>
            </w:r>
            <w:r w:rsidRPr="006D1637">
              <w:rPr>
                <w:spacing w:val="-4"/>
                <w:sz w:val="18"/>
                <w:szCs w:val="18"/>
              </w:rPr>
              <w:t>.2</w:t>
            </w:r>
            <w:r w:rsidRPr="002D6A8D">
              <w:rPr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sz w:val="18"/>
                <w:szCs w:val="18"/>
              </w:rPr>
              <w:t xml:space="preserve">Cieplny przepływ energii. Rola izolacji </w:t>
            </w:r>
            <w:r w:rsidRPr="002D6A8D">
              <w:rPr>
                <w:sz w:val="18"/>
                <w:szCs w:val="18"/>
              </w:rPr>
              <w:lastRenderedPageBreak/>
              <w:t>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lastRenderedPageBreak/>
              <w:t xml:space="preserve">bada przewodnictwo cieplne i określa, który z materiałów jest lepszym </w:t>
            </w:r>
            <w:r>
              <w:lastRenderedPageBreak/>
              <w:t>przewodnikiem ciepła (1.3, 1.4, 4.10b)</w:t>
            </w:r>
          </w:p>
          <w:p w:rsidR="00855F59" w:rsidRDefault="00855F59" w:rsidP="00FB5453">
            <w:pPr>
              <w:pStyle w:val="tabelakropka"/>
            </w:pPr>
            <w:r>
              <w:t>podaje przykłady przewodników i izolatorów (4.7)</w:t>
            </w:r>
          </w:p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lastRenderedPageBreak/>
              <w:t xml:space="preserve">opisuje przepływ ciepła (energii) od ciała o wyższej temperaturze do ciała </w:t>
            </w:r>
            <w:r>
              <w:lastRenderedPageBreak/>
              <w:t>o niższej temperaturze, następujący przy zetknięciu tych ciał (4.4, 4.7)</w:t>
            </w:r>
          </w:p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lastRenderedPageBreak/>
              <w:t xml:space="preserve">objaśnia zjawisko przewodzenia ciepła z wykorzystaniem modelu budowy </w:t>
            </w:r>
            <w:r>
              <w:lastRenderedPageBreak/>
              <w:t>materii (4.7)</w:t>
            </w:r>
          </w:p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587D6A" w:rsidRDefault="00855F59" w:rsidP="00FB5453">
            <w:pPr>
              <w:pStyle w:val="tabelakropka"/>
            </w:pPr>
            <w:r>
              <w:lastRenderedPageBreak/>
              <w:t>formułuje jakościowo pierwszą zasadę termodynamiki (1.2)</w:t>
            </w:r>
          </w:p>
        </w:tc>
      </w:tr>
      <w:tr w:rsidR="00855F59" w:rsidRPr="006D1637" w:rsidTr="00FB5453">
        <w:tc>
          <w:tcPr>
            <w:tcW w:w="1908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spacing w:before="20" w:after="20"/>
              <w:rPr>
                <w:spacing w:val="-4"/>
                <w:sz w:val="18"/>
                <w:szCs w:val="18"/>
              </w:rPr>
            </w:pPr>
            <w:r>
              <w:rPr>
                <w:spacing w:val="-4"/>
                <w:sz w:val="18"/>
                <w:szCs w:val="18"/>
              </w:rPr>
              <w:lastRenderedPageBreak/>
              <w:t>7</w:t>
            </w:r>
            <w:r w:rsidRPr="006D1637">
              <w:rPr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>podaje przykłady konwekcji (4.8)</w:t>
            </w:r>
          </w:p>
          <w:p w:rsidR="00855F59" w:rsidRDefault="00855F59" w:rsidP="00FB5453">
            <w:pPr>
              <w:pStyle w:val="tabelakropka"/>
            </w:pPr>
            <w:r>
              <w:t>prezentuje doświadczalnie zjawisko konwekcji (4.8)</w:t>
            </w:r>
          </w:p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>wyjaśnia zjawisko konwekcji (4.8)</w:t>
            </w:r>
          </w:p>
          <w:p w:rsidR="00855F59" w:rsidRPr="006D1637" w:rsidRDefault="00855F59" w:rsidP="00FB5453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855F59" w:rsidRPr="006D1637" w:rsidTr="00FB5453">
        <w:tc>
          <w:tcPr>
            <w:tcW w:w="1908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spacing w:before="20" w:after="20"/>
              <w:rPr>
                <w:spacing w:val="-4"/>
                <w:sz w:val="18"/>
                <w:szCs w:val="18"/>
              </w:rPr>
            </w:pPr>
            <w:r>
              <w:rPr>
                <w:spacing w:val="-4"/>
                <w:sz w:val="18"/>
                <w:szCs w:val="18"/>
              </w:rPr>
              <w:t>7</w:t>
            </w:r>
            <w:r w:rsidRPr="006D1637">
              <w:rPr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>odczytuje z tabeli wartości ciepła właściwego (1.1, 4.6)</w:t>
            </w:r>
          </w:p>
          <w:p w:rsidR="00855F59" w:rsidRPr="003A4349" w:rsidRDefault="00855F59" w:rsidP="00FB5453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4pt;height:25.2pt" o:ole="">
                  <v:imagedata r:id="rId5" o:title=""/>
                </v:shape>
                <o:OLEObject Type="Embed" ProgID="Equation.3" ShapeID="_x0000_i1025" DrawAspect="Content" ObjectID="_1757263144" r:id="rId6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3A4349" w:rsidRDefault="00855F59" w:rsidP="00FB5453">
            <w:pPr>
              <w:pStyle w:val="tabelakropka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</w:rPr>
                <w:object w:dxaOrig="840" w:dyaOrig="260">
                  <v:shape id="_x0000_i1026" type="#_x0000_t75" style="width:42pt;height:12.6pt" o:ole="">
                    <v:imagedata r:id="rId7" o:title=""/>
                  </v:shape>
                  <o:OLEObject Type="Embed" ProgID="Equation.3" ShapeID="_x0000_i1026" DrawAspect="Content" ObjectID="_1757263145" r:id="rId8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>definiuje ciepło właściwe substancji (1.8, 4.6)</w:t>
            </w:r>
          </w:p>
          <w:p w:rsidR="00855F59" w:rsidRDefault="00855F59" w:rsidP="00FB5453">
            <w:pPr>
              <w:pStyle w:val="tabelakropka"/>
            </w:pPr>
            <w:r>
              <w:t>wyjaśnia sens fizyczny ciepła właściwego (4.6)</w:t>
            </w:r>
          </w:p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855F59" w:rsidRPr="006D1637" w:rsidTr="00FB5453">
        <w:tc>
          <w:tcPr>
            <w:tcW w:w="1908" w:type="dxa"/>
            <w:tcMar>
              <w:left w:w="28" w:type="dxa"/>
              <w:right w:w="28" w:type="dxa"/>
            </w:tcMar>
          </w:tcPr>
          <w:p w:rsidR="00855F59" w:rsidRPr="002D6A8D" w:rsidRDefault="00855F59" w:rsidP="00FB5453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t>7.5.</w:t>
            </w:r>
            <w:r w:rsidRPr="002D6A8D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2D6A8D">
              <w:rPr>
                <w:rFonts w:asciiTheme="minorHAnsi" w:hAnsiTheme="minorHAnsi"/>
                <w:b w:val="0"/>
              </w:rPr>
              <w:t>Przemiany energii 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103672" w:rsidRDefault="00855F59" w:rsidP="00FB5453">
            <w:pPr>
              <w:pStyle w:val="tabelakropka"/>
            </w:pPr>
            <w:r w:rsidRPr="00103672">
              <w:t>demonstruje zjawiska topnienia, wrzenia i skraplania (1.3, 4.10a)</w:t>
            </w:r>
          </w:p>
          <w:p w:rsidR="00855F59" w:rsidRPr="00103672" w:rsidRDefault="00855F59" w:rsidP="00FB5453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855F59" w:rsidRPr="00103672" w:rsidRDefault="00855F59" w:rsidP="00FB5453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855F59" w:rsidRPr="004049AD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103672" w:rsidRDefault="00855F59" w:rsidP="00FB5453">
            <w:pPr>
              <w:pStyle w:val="tabelakropka"/>
            </w:pPr>
            <w:r w:rsidRPr="00103672">
              <w:t>opisuje zjawisko topnienia (stałość temperatury, zmiany energii wewnętrznej topniejących ciał) (1.1, 4.9)</w:t>
            </w:r>
          </w:p>
          <w:p w:rsidR="00855F59" w:rsidRPr="00103672" w:rsidRDefault="00855F59" w:rsidP="00FB5453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855F59" w:rsidRPr="00103672" w:rsidRDefault="00855F59" w:rsidP="00FB5453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855F59" w:rsidRPr="00285A2F" w:rsidRDefault="00855F59" w:rsidP="00FB5453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103672" w:rsidRDefault="00855F59" w:rsidP="00FB5453">
            <w:pPr>
              <w:pStyle w:val="tabelakropka"/>
            </w:pPr>
            <w:r w:rsidRPr="00103672">
              <w:t>wyjaśnia, dlaczego podczas topnienia i krzepnięcia temperatura pozostaje stała mimo zmiany energii wewnętrznej (1.2, 4.9)</w:t>
            </w:r>
          </w:p>
          <w:p w:rsidR="00855F59" w:rsidRPr="00103672" w:rsidRDefault="00855F59" w:rsidP="00FB5453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</w:rPr>
              <w:object w:dxaOrig="639" w:dyaOrig="279">
                <v:shape id="_x0000_i1027" type="#_x0000_t75" style="width:30.6pt;height:13.8pt" o:ole="">
                  <v:imagedata r:id="rId9" o:title=""/>
                </v:shape>
                <o:OLEObject Type="Embed" ProgID="Equation.DSMT4" ShapeID="_x0000_i1027" DrawAspect="Content" ObjectID="_1757263146" r:id="rId10"/>
              </w:object>
            </w:r>
            <w:r w:rsidRPr="00103672">
              <w:t xml:space="preserve"> (1.6, 4.9)</w:t>
            </w:r>
          </w:p>
          <w:p w:rsidR="00855F59" w:rsidRPr="00103672" w:rsidRDefault="00855F59" w:rsidP="00FB5453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</w:rPr>
              <w:object w:dxaOrig="660" w:dyaOrig="300">
                <v:shape id="_x0000_i1028" type="#_x0000_t75" style="width:32.4pt;height:15pt" o:ole="">
                  <v:imagedata r:id="rId11" o:title=""/>
                </v:shape>
                <o:OLEObject Type="Embed" ProgID="Equation.DSMT4" ShapeID="_x0000_i1028" DrawAspect="Content" ObjectID="_1757263147" r:id="rId12"/>
              </w:object>
            </w:r>
            <w:r w:rsidRPr="00103672">
              <w:t xml:space="preserve"> (1.6, 4.9)</w:t>
            </w:r>
          </w:p>
          <w:p w:rsidR="00855F59" w:rsidRPr="0099099B" w:rsidRDefault="00855F59" w:rsidP="00FB5453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103672" w:rsidRDefault="00855F59" w:rsidP="00FB5453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29" type="#_x0000_t75" style="width:26.4pt;height:12.6pt" o:ole="">
                  <v:imagedata r:id="rId13" o:title=""/>
                </v:shape>
                <o:OLEObject Type="Embed" ProgID="Equation.DSMT4" ShapeID="_x0000_i1029" DrawAspect="Content" ObjectID="_1757263148" r:id="rId14"/>
              </w:object>
            </w:r>
            <w:r w:rsidRPr="00103672">
              <w:t>definiuje ciepło topnienia substancji (1.8, 4.9)</w:t>
            </w:r>
          </w:p>
          <w:p w:rsidR="00855F59" w:rsidRPr="00103672" w:rsidRDefault="00855F59" w:rsidP="00FB5453">
            <w:pPr>
              <w:pStyle w:val="tabelakropka"/>
            </w:pPr>
            <w:r w:rsidRPr="00103672">
              <w:t>wyjaśnia sens fizyczny ciepła topnienia (1.2, 4.9)</w:t>
            </w:r>
          </w:p>
          <w:p w:rsidR="00855F59" w:rsidRPr="00103672" w:rsidRDefault="00855F59" w:rsidP="00FB5453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30" type="#_x0000_t75" style="width:26.4pt;height:12.6pt" o:ole="">
                  <v:imagedata r:id="rId13" o:title=""/>
                </v:shape>
                <o:OLEObject Type="Embed" ProgID="Equation.DSMT4" ShapeID="_x0000_i1030" DrawAspect="Content" ObjectID="_1757263149" r:id="rId15"/>
              </w:object>
            </w:r>
            <w:r w:rsidRPr="00103672">
              <w:t xml:space="preserve"> definiuje ciepło parowania (1.8, 4.9)</w:t>
            </w:r>
          </w:p>
          <w:p w:rsidR="00855F59" w:rsidRPr="00103672" w:rsidRDefault="00855F59" w:rsidP="00FB5453">
            <w:pPr>
              <w:pStyle w:val="tabelakropka"/>
            </w:pPr>
            <w:r w:rsidRPr="00103672">
              <w:t>wyjaśnia sens fizyczny ciepła parowania (1.2)</w:t>
            </w:r>
          </w:p>
          <w:p w:rsidR="00855F59" w:rsidRPr="0099099B" w:rsidRDefault="00855F59" w:rsidP="00FB5453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:rsidR="00855F59" w:rsidRDefault="00855F59" w:rsidP="00855F59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855F59" w:rsidRPr="006D1637" w:rsidRDefault="00855F59" w:rsidP="00855F59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884"/>
        <w:gridCol w:w="3060"/>
        <w:gridCol w:w="3063"/>
        <w:gridCol w:w="3053"/>
        <w:gridCol w:w="3058"/>
      </w:tblGrid>
      <w:tr w:rsidR="00855F59" w:rsidRPr="005D1A26" w:rsidTr="00FB5453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Pr="00F906F8" w:rsidRDefault="00855F59" w:rsidP="00FB5453">
            <w:pPr>
              <w:spacing w:before="20" w:after="20"/>
              <w:rPr>
                <w:spacing w:val="-4"/>
                <w:sz w:val="18"/>
                <w:szCs w:val="18"/>
              </w:rPr>
            </w:pPr>
            <w:r>
              <w:rPr>
                <w:spacing w:val="-4"/>
                <w:sz w:val="18"/>
                <w:szCs w:val="18"/>
              </w:rPr>
              <w:t>8</w:t>
            </w:r>
            <w:r w:rsidRPr="00F906F8">
              <w:rPr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sz w:val="18"/>
                <w:szCs w:val="18"/>
              </w:rPr>
              <w:t xml:space="preserve">Ruch drgający. Przemiany energii </w:t>
            </w:r>
            <w:r w:rsidRPr="00F906F8">
              <w:rPr>
                <w:sz w:val="18"/>
                <w:szCs w:val="18"/>
              </w:rPr>
              <w:lastRenderedPageBreak/>
              <w:t>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425B6C" w:rsidRDefault="00855F59" w:rsidP="00FB5453">
            <w:pPr>
              <w:pStyle w:val="tabelakropka"/>
            </w:pPr>
            <w:r>
              <w:lastRenderedPageBreak/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podaje znaczenie pojęć: położenie równowagi, wychylenie, amplituda, </w:t>
            </w:r>
            <w:r>
              <w:lastRenderedPageBreak/>
              <w:t>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lastRenderedPageBreak/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>
                <v:shape id="_x0000_i1031" type="#_x0000_t75" style="width:18.6pt;height:13.8pt" o:ole="">
                  <v:imagedata r:id="rId16" o:title=""/>
                </v:shape>
                <o:OLEObject Type="Embed" ProgID="Equation.DSMT4" ShapeID="_x0000_i1031" DrawAspect="Content" ObjectID="_1757263150" r:id="rId17"/>
              </w:object>
            </w:r>
            <w:r w:rsidRPr="00345918">
              <w:t xml:space="preserve"> dla drgającego ciała</w:t>
            </w:r>
            <w:r>
              <w:t xml:space="preserve"> </w:t>
            </w:r>
            <w:r>
              <w:lastRenderedPageBreak/>
              <w:t>(1.1, 8.1, 8.3)</w:t>
            </w:r>
          </w:p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Pr="00F906F8" w:rsidRDefault="00855F59" w:rsidP="00FB5453">
            <w:pPr>
              <w:spacing w:before="20" w:after="20"/>
              <w:rPr>
                <w:spacing w:val="-4"/>
                <w:sz w:val="18"/>
                <w:szCs w:val="18"/>
              </w:rPr>
            </w:pPr>
            <w:r>
              <w:rPr>
                <w:spacing w:val="-4"/>
                <w:sz w:val="18"/>
                <w:szCs w:val="18"/>
              </w:rPr>
              <w:lastRenderedPageBreak/>
              <w:t>8</w:t>
            </w:r>
            <w:r w:rsidRPr="00F906F8">
              <w:rPr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B340A0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B340A0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Pr="00F906F8" w:rsidRDefault="00855F59" w:rsidP="00FB5453">
            <w:pPr>
              <w:spacing w:before="20" w:after="20"/>
              <w:rPr>
                <w:spacing w:val="-4"/>
                <w:sz w:val="18"/>
                <w:szCs w:val="18"/>
              </w:rPr>
            </w:pPr>
            <w:r>
              <w:rPr>
                <w:spacing w:val="-4"/>
                <w:sz w:val="18"/>
                <w:szCs w:val="18"/>
              </w:rPr>
              <w:t>8</w:t>
            </w:r>
            <w:r w:rsidRPr="00F906F8">
              <w:rPr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076CBC" w:rsidRDefault="00855F59" w:rsidP="00FB5453">
            <w:pPr>
              <w:pStyle w:val="tabelakropka"/>
            </w:pPr>
            <w: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podaje różnice między falami poprzecznymi i falami podłużnymi (8.4)</w:t>
            </w:r>
          </w:p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</w:rPr>
              <w:object w:dxaOrig="580" w:dyaOrig="240">
                <v:shape id="_x0000_i1032" type="#_x0000_t75" style="width:29.4pt;height:12pt" o:ole="">
                  <v:imagedata r:id="rId18" o:title=""/>
                </v:shape>
                <o:OLEObject Type="Embed" ProgID="Equation.DSMT4" ShapeID="_x0000_i1032" DrawAspect="Content" ObjectID="_1757263151" r:id="rId19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>
                <v:shape id="_x0000_i1033" type="#_x0000_t75" style="width:26.4pt;height:26.4pt" o:ole="">
                  <v:imagedata r:id="rId20" o:title=""/>
                </v:shape>
                <o:OLEObject Type="Embed" ProgID="Equation.DSMT4" ShapeID="_x0000_i1033" DrawAspect="Content" ObjectID="_1757263152" r:id="rId21"/>
              </w:object>
            </w:r>
            <w: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Pr="00F906F8" w:rsidRDefault="00855F59" w:rsidP="00FB5453">
            <w:pPr>
              <w:spacing w:before="20" w:after="20"/>
              <w:rPr>
                <w:spacing w:val="-4"/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8.4. </w:t>
            </w:r>
            <w:r w:rsidRPr="00F906F8">
              <w:rPr>
                <w:sz w:val="18"/>
                <w:szCs w:val="18"/>
              </w:rPr>
              <w:t>Dźwięki i wielkości, 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  <w:spacing w:before="0"/>
            </w:pPr>
            <w:r>
              <w:t>podaje przykłady źródeł dźwięku (8.6)</w:t>
            </w:r>
          </w:p>
          <w:p w:rsidR="00855F59" w:rsidRDefault="00855F59" w:rsidP="00FB5453">
            <w:pPr>
              <w:pStyle w:val="tabelakropka"/>
              <w:spacing w:before="0"/>
            </w:pPr>
            <w:r>
              <w:t>demonstruje wytwarzanie dźwięków w przedmiotach drgających i instrumentach muzycznych (8.9b)</w:t>
            </w:r>
          </w:p>
          <w:p w:rsidR="00855F59" w:rsidRDefault="00855F59" w:rsidP="00FB5453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BB2D2B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mechanizm powstawania dźwięków w powietrzu</w:t>
            </w:r>
          </w:p>
          <w:p w:rsidR="00855F59" w:rsidRPr="00BB2D2B" w:rsidRDefault="00855F59" w:rsidP="00FB5453">
            <w:pPr>
              <w:pStyle w:val="tabelakropka"/>
            </w:pPr>
            <w: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BB2D2B" w:rsidRDefault="00855F59" w:rsidP="00FB5453">
            <w:pPr>
              <w:pStyle w:val="tabelakropka"/>
            </w:pPr>
            <w:r>
              <w:t>podaje cechy fali dźwiękowej (częstotliwość 20–20 000 Hz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występowanie w przyrodzie 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:rsidR="00855F59" w:rsidRPr="006D1637" w:rsidRDefault="00855F59" w:rsidP="00855F59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893"/>
        <w:gridCol w:w="3048"/>
        <w:gridCol w:w="3059"/>
        <w:gridCol w:w="3059"/>
        <w:gridCol w:w="3059"/>
      </w:tblGrid>
      <w:tr w:rsidR="00855F59" w:rsidRPr="006D1637" w:rsidTr="00FB5453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Pr="002C4957" w:rsidRDefault="00855F59" w:rsidP="00FB545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wskazuje w otoczeniu zjawiska elektryzowania przez tarcie i dotyk (6.1)</w:t>
            </w:r>
          </w:p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856EFD" w:rsidRDefault="00855F59" w:rsidP="00FB5453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:rsidR="00855F59" w:rsidRDefault="00855F59" w:rsidP="00FB5453">
            <w:pPr>
              <w:pStyle w:val="tabelakropka"/>
            </w:pPr>
            <w:r>
              <w:t>wyjaśnia elektryzowanie przez tarcie i dotyk, analizuje przepływ elektronów (6.1)</w:t>
            </w:r>
          </w:p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Pr="002C4957" w:rsidRDefault="00855F59" w:rsidP="00FB545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Pr="002C4957" w:rsidRDefault="00855F59" w:rsidP="00FB545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podaje przykłady przewodników i izolatorów (6.3, 6.16c)</w:t>
            </w:r>
          </w:p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Pr="002C4957" w:rsidRDefault="00855F59" w:rsidP="00FB545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>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demonstruje elektryzowanie przez indukcję (6.4)</w:t>
            </w:r>
          </w:p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opisuje budowę i zasadę działania elektroskopu (6.5)</w:t>
            </w:r>
          </w:p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Pr="002C4957" w:rsidRDefault="00855F59" w:rsidP="00FB545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posługuje się pojęciem pola elektrostatycznego do wyjaśnienia zachowania się nitek lub bibułek przymocowanych do naelektryzowanej kulki (1.1)</w:t>
            </w:r>
          </w:p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oddziaływanie na odległość ciał naelektryzowanych z użyciem pojęcia pola elektrostatycznego (1.1)</w:t>
            </w:r>
          </w:p>
        </w:tc>
      </w:tr>
    </w:tbl>
    <w:p w:rsidR="00855F59" w:rsidRDefault="00855F59" w:rsidP="00855F59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855F59" w:rsidRPr="006D1637" w:rsidRDefault="00855F59" w:rsidP="00855F59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880"/>
        <w:gridCol w:w="3044"/>
        <w:gridCol w:w="3039"/>
        <w:gridCol w:w="3047"/>
        <w:gridCol w:w="3050"/>
      </w:tblGrid>
      <w:tr w:rsidR="00855F59" w:rsidRPr="006D1637" w:rsidTr="00FB5453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855F59" w:rsidRPr="006D1637" w:rsidTr="00FB5453">
        <w:tc>
          <w:tcPr>
            <w:tcW w:w="1908" w:type="dxa"/>
            <w:tcMar>
              <w:left w:w="28" w:type="dxa"/>
              <w:right w:w="28" w:type="dxa"/>
            </w:tcMar>
          </w:tcPr>
          <w:p w:rsidR="00855F59" w:rsidRPr="00D267F5" w:rsidRDefault="00855F59" w:rsidP="00FB5453">
            <w:pPr>
              <w:rPr>
                <w:spacing w:val="-4"/>
                <w:sz w:val="18"/>
                <w:szCs w:val="18"/>
              </w:rPr>
            </w:pPr>
            <w:r>
              <w:rPr>
                <w:spacing w:val="-4"/>
                <w:sz w:val="18"/>
                <w:szCs w:val="18"/>
              </w:rPr>
              <w:t>10.1.</w:t>
            </w:r>
            <w:r w:rsidRPr="00D267F5">
              <w:rPr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>opisuje przepływ prądu w przewodnikach jako ruch elektronów swobodnych (6.7)</w:t>
            </w:r>
          </w:p>
          <w:p w:rsidR="00855F59" w:rsidRDefault="00855F59" w:rsidP="00FB5453">
            <w:pPr>
              <w:pStyle w:val="tabelakropka"/>
            </w:pPr>
            <w:r>
              <w:t>posługuje się intuicyjnie pojęciem napięcia elektrycznego (6.9)</w:t>
            </w:r>
          </w:p>
          <w:p w:rsidR="00855F59" w:rsidRDefault="00855F59" w:rsidP="00FB5453">
            <w:pPr>
              <w:pStyle w:val="tabelakropka"/>
            </w:pPr>
            <w:r>
              <w:t>podaje jednostkę napięcia (1 V) (6.9)</w:t>
            </w:r>
          </w:p>
          <w:p w:rsidR="00855F59" w:rsidRPr="006D1637" w:rsidRDefault="00855F59" w:rsidP="00FB5453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B852C1" w:rsidRDefault="00855F59" w:rsidP="00FB5453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>zapisuje i wyjaśnia wzór</w:t>
            </w:r>
          </w:p>
          <w:p w:rsidR="00855F59" w:rsidRDefault="00855F59" w:rsidP="00FB5453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>
                <v:shape id="_x0000_i1034" type="#_x0000_t75" style="width:58.8pt;height:26.4pt" o:ole="">
                  <v:imagedata r:id="rId22" o:title=""/>
                </v:shape>
                <o:OLEObject Type="Embed" ProgID="Equation.3" ShapeID="_x0000_i1034" DrawAspect="Content" ObjectID="_1757263153" r:id="rId23"/>
              </w:object>
            </w:r>
          </w:p>
          <w:p w:rsidR="00855F59" w:rsidRPr="00B852C1" w:rsidRDefault="00855F59" w:rsidP="00FB5453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855F59" w:rsidRPr="006D1637" w:rsidTr="00FB5453">
        <w:tc>
          <w:tcPr>
            <w:tcW w:w="1908" w:type="dxa"/>
            <w:tcMar>
              <w:left w:w="28" w:type="dxa"/>
              <w:right w:w="28" w:type="dxa"/>
            </w:tcMar>
          </w:tcPr>
          <w:p w:rsidR="00855F59" w:rsidRPr="00D267F5" w:rsidRDefault="00855F59" w:rsidP="00FB5453">
            <w:pPr>
              <w:rPr>
                <w:spacing w:val="-4"/>
                <w:sz w:val="18"/>
                <w:szCs w:val="18"/>
              </w:rPr>
            </w:pPr>
            <w:r>
              <w:rPr>
                <w:spacing w:val="-4"/>
                <w:sz w:val="18"/>
                <w:szCs w:val="18"/>
              </w:rPr>
              <w:t>10.2</w:t>
            </w:r>
            <w:r w:rsidRPr="00D267F5">
              <w:rPr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6600B8" w:rsidRDefault="00855F59" w:rsidP="00FB5453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rysuje schemat prostego obwodu elektrycznego z użyciem symboli </w:t>
            </w:r>
            <w:r>
              <w:lastRenderedPageBreak/>
              <w:t>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lastRenderedPageBreak/>
              <w:t xml:space="preserve">wskazuje kierunek przepływu elektronów w obwodzie i umowny </w:t>
            </w:r>
            <w:r>
              <w:lastRenderedPageBreak/>
              <w:t>kierunek prądu (6.7)</w:t>
            </w:r>
          </w:p>
          <w:p w:rsidR="00855F59" w:rsidRPr="006600B8" w:rsidRDefault="00855F59" w:rsidP="00FB5453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mierzy napięcie na odbiorniku (6.9)</w:t>
            </w:r>
          </w:p>
        </w:tc>
      </w:tr>
      <w:tr w:rsidR="00855F59" w:rsidRPr="006D1637" w:rsidTr="00FB5453">
        <w:tc>
          <w:tcPr>
            <w:tcW w:w="1908" w:type="dxa"/>
            <w:tcMar>
              <w:left w:w="28" w:type="dxa"/>
              <w:right w:w="28" w:type="dxa"/>
            </w:tcMar>
          </w:tcPr>
          <w:p w:rsidR="00855F59" w:rsidRPr="00D267F5" w:rsidRDefault="00855F59" w:rsidP="00FB5453">
            <w:pPr>
              <w:rPr>
                <w:spacing w:val="-4"/>
                <w:sz w:val="18"/>
                <w:szCs w:val="18"/>
              </w:rPr>
            </w:pPr>
            <w:r>
              <w:rPr>
                <w:spacing w:val="-4"/>
                <w:sz w:val="18"/>
                <w:szCs w:val="18"/>
              </w:rPr>
              <w:lastRenderedPageBreak/>
              <w:t>10.3</w:t>
            </w:r>
            <w:r w:rsidRPr="00D267F5">
              <w:rPr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6600B8" w:rsidRDefault="00855F59" w:rsidP="00FB5453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</w:rPr>
              <w:object w:dxaOrig="480" w:dyaOrig="499">
                <v:shape id="_x0000_i1035" type="#_x0000_t75" style="width:24pt;height:25.2pt" o:ole="">
                  <v:imagedata r:id="rId24" o:title=""/>
                </v:shape>
                <o:OLEObject Type="Embed" ProgID="Equation.DSMT4" ShapeID="_x0000_i1035" DrawAspect="Content" ObjectID="_1757263154" r:id="rId25"/>
              </w:object>
            </w:r>
            <w:r>
              <w:t xml:space="preserve"> (6.8)</w:t>
            </w:r>
          </w:p>
          <w:p w:rsidR="00855F59" w:rsidRPr="006D1637" w:rsidRDefault="00855F59" w:rsidP="00FB5453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</w:rPr>
              <w:object w:dxaOrig="420" w:dyaOrig="240">
                <v:shape id="_x0000_i1036" type="#_x0000_t75" style="width:21pt;height:12pt" o:ole="">
                  <v:imagedata r:id="rId26" o:title=""/>
                </v:shape>
                <o:OLEObject Type="Embed" ProgID="Equation.DSMT4" ShapeID="_x0000_i1036" DrawAspect="Content" ObjectID="_1757263155" r:id="rId27"/>
              </w:object>
            </w:r>
            <w:r>
              <w:t xml:space="preserve"> (6.8)</w:t>
            </w:r>
          </w:p>
          <w:p w:rsidR="00855F59" w:rsidRPr="006600B8" w:rsidRDefault="00855F59" w:rsidP="00FB5453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480" w:dyaOrig="499">
                <v:shape id="_x0000_i1037" type="#_x0000_t75" style="width:24pt;height:25.2pt" o:ole="">
                  <v:imagedata r:id="rId24" o:title=""/>
                </v:shape>
                <o:OLEObject Type="Embed" ProgID="Equation.DSMT4" ShapeID="_x0000_i1037" DrawAspect="Content" ObjectID="_1757263156" r:id="rId28"/>
              </w:object>
            </w:r>
            <w: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855F59" w:rsidRPr="006D1637" w:rsidTr="00FB5453">
        <w:tc>
          <w:tcPr>
            <w:tcW w:w="1908" w:type="dxa"/>
            <w:tcMar>
              <w:left w:w="28" w:type="dxa"/>
              <w:right w:w="28" w:type="dxa"/>
            </w:tcMar>
          </w:tcPr>
          <w:p w:rsidR="00855F59" w:rsidRPr="00D267F5" w:rsidRDefault="00855F59" w:rsidP="00FB5453">
            <w:pPr>
              <w:rPr>
                <w:spacing w:val="-4"/>
                <w:sz w:val="18"/>
                <w:szCs w:val="18"/>
              </w:rPr>
            </w:pPr>
            <w:r>
              <w:rPr>
                <w:spacing w:val="-4"/>
                <w:sz w:val="18"/>
                <w:szCs w:val="18"/>
              </w:rPr>
              <w:t>10</w:t>
            </w:r>
            <w:r w:rsidRPr="00D267F5">
              <w:rPr>
                <w:spacing w:val="-4"/>
                <w:sz w:val="18"/>
                <w:szCs w:val="18"/>
              </w:rPr>
              <w:t>.</w:t>
            </w:r>
            <w:r>
              <w:rPr>
                <w:spacing w:val="-4"/>
                <w:sz w:val="18"/>
                <w:szCs w:val="18"/>
              </w:rPr>
              <w:t>4</w:t>
            </w:r>
            <w:r w:rsidRPr="00D267F5">
              <w:rPr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sz w:val="18"/>
                <w:szCs w:val="18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>wyjaśnia, skąd się bierze opór przewodnika (6.12)</w:t>
            </w:r>
          </w:p>
          <w:p w:rsidR="00855F59" w:rsidRPr="00E26FF6" w:rsidRDefault="00855F59" w:rsidP="00FB5453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</w:rPr>
              <w:object w:dxaOrig="440" w:dyaOrig="279">
                <v:shape id="_x0000_i1038" type="#_x0000_t75" style="width:21pt;height:13.8pt" o:ole="">
                  <v:imagedata r:id="rId29" o:title=""/>
                </v:shape>
                <o:OLEObject Type="Embed" ProgID="Equation.DSMT4" ShapeID="_x0000_i1038" DrawAspect="Content" ObjectID="_1757263157" r:id="rId30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E26FF6" w:rsidRDefault="00855F59" w:rsidP="00FB5453">
            <w:pPr>
              <w:pStyle w:val="tabelakropka"/>
            </w:pPr>
            <w:r>
              <w:t xml:space="preserve">oblicza opór przewodnika ze wzoru </w:t>
            </w:r>
            <w:r w:rsidRPr="00140F17">
              <w:rPr>
                <w:position w:val="-18"/>
              </w:rPr>
              <w:object w:dxaOrig="560" w:dyaOrig="499">
                <v:shape id="_x0000_i1039" type="#_x0000_t75" style="width:27.6pt;height:25.2pt" o:ole="">
                  <v:imagedata r:id="rId31" o:title=""/>
                </v:shape>
                <o:OLEObject Type="Embed" ProgID="Equation.DSMT4" ShapeID="_x0000_i1039" DrawAspect="Content" ObjectID="_1757263158" r:id="rId32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>objaśnia zależność wyrażoną przez prawo Ohma (6.12)</w:t>
            </w:r>
          </w:p>
          <w:p w:rsidR="00855F59" w:rsidRDefault="00855F59" w:rsidP="00FB5453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855F59" w:rsidRDefault="00855F59" w:rsidP="00FB5453">
            <w:pPr>
              <w:pStyle w:val="tabelakropka"/>
            </w:pPr>
            <w:r>
              <w:t>wyznacza opór elektryczny przewodnika (6.16e)</w:t>
            </w:r>
          </w:p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560" w:dyaOrig="499">
                <v:shape id="_x0000_i1040" type="#_x0000_t75" style="width:27.6pt;height:25.2pt" o:ole="">
                  <v:imagedata r:id="rId31" o:title=""/>
                </v:shape>
                <o:OLEObject Type="Embed" ProgID="Equation.DSMT4" ShapeID="_x0000_i1040" DrawAspect="Content" ObjectID="_1757263159" r:id="rId33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855F59" w:rsidRPr="006D1637" w:rsidTr="00FB5453">
        <w:tc>
          <w:tcPr>
            <w:tcW w:w="1908" w:type="dxa"/>
            <w:tcMar>
              <w:left w:w="28" w:type="dxa"/>
              <w:right w:w="28" w:type="dxa"/>
            </w:tcMar>
          </w:tcPr>
          <w:p w:rsidR="00855F59" w:rsidRPr="00D267F5" w:rsidRDefault="00855F59" w:rsidP="00FB5453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7D2DA6" w:rsidRDefault="00855F59" w:rsidP="00FB5453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855F59" w:rsidRPr="006D1637" w:rsidTr="00FB5453">
        <w:tc>
          <w:tcPr>
            <w:tcW w:w="1908" w:type="dxa"/>
            <w:tcMar>
              <w:left w:w="28" w:type="dxa"/>
              <w:right w:w="28" w:type="dxa"/>
            </w:tcMar>
          </w:tcPr>
          <w:p w:rsidR="00855F59" w:rsidRPr="00D267F5" w:rsidRDefault="00855F59" w:rsidP="00FB5453">
            <w:pPr>
              <w:rPr>
                <w:spacing w:val="-4"/>
                <w:sz w:val="18"/>
                <w:szCs w:val="18"/>
              </w:rPr>
            </w:pPr>
            <w:r w:rsidRPr="00D267F5">
              <w:rPr>
                <w:sz w:val="18"/>
                <w:szCs w:val="18"/>
              </w:rPr>
              <w:t>10.6.</w:t>
            </w:r>
            <w:r w:rsidRPr="00D267F5">
              <w:rPr>
                <w:b/>
                <w:sz w:val="18"/>
                <w:szCs w:val="18"/>
              </w:rPr>
              <w:t xml:space="preserve"> </w:t>
            </w:r>
            <w:r w:rsidRPr="00D267F5">
              <w:rPr>
                <w:sz w:val="18"/>
                <w:szCs w:val="18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EC08BF" w:rsidRDefault="00855F59" w:rsidP="00FB5453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>wyjaśnia budowę domowej sieci elektrycznej (6.14)</w:t>
            </w:r>
          </w:p>
          <w:p w:rsidR="00855F59" w:rsidRPr="007D2DA6" w:rsidRDefault="00855F59" w:rsidP="00FB5453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855F59" w:rsidRPr="006D1637" w:rsidTr="00FB5453">
        <w:tc>
          <w:tcPr>
            <w:tcW w:w="1908" w:type="dxa"/>
            <w:tcMar>
              <w:left w:w="28" w:type="dxa"/>
              <w:right w:w="28" w:type="dxa"/>
            </w:tcMar>
          </w:tcPr>
          <w:p w:rsidR="00855F59" w:rsidRPr="00D267F5" w:rsidRDefault="00855F59" w:rsidP="00FB5453">
            <w:pPr>
              <w:rPr>
                <w:spacing w:val="-4"/>
                <w:sz w:val="18"/>
                <w:szCs w:val="18"/>
              </w:rPr>
            </w:pPr>
            <w:r w:rsidRPr="00D267F5">
              <w:rPr>
                <w:spacing w:val="-4"/>
                <w:sz w:val="18"/>
                <w:szCs w:val="18"/>
              </w:rPr>
              <w:t>10.</w:t>
            </w:r>
            <w:r>
              <w:rPr>
                <w:spacing w:val="-4"/>
                <w:sz w:val="18"/>
                <w:szCs w:val="18"/>
              </w:rPr>
              <w:t>7.</w:t>
            </w:r>
            <w:r w:rsidRPr="00D267F5">
              <w:rPr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>odczytuje dane znamionowe z tabliczki znamionowej odbiornika (6.10)</w:t>
            </w:r>
          </w:p>
          <w:p w:rsidR="00855F59" w:rsidRDefault="00855F59" w:rsidP="00FB5453">
            <w:pPr>
              <w:pStyle w:val="tabelakropka"/>
            </w:pPr>
            <w:r>
              <w:t>odczytuje z licznika zużytą energię elektryczną (6.10)</w:t>
            </w:r>
          </w:p>
          <w:p w:rsidR="00855F59" w:rsidRDefault="00855F59" w:rsidP="00FB5453">
            <w:pPr>
              <w:pStyle w:val="tabelakropka"/>
            </w:pPr>
            <w:r>
              <w:t>podaje jednostki pracy oraz mocy prądu i je przelicza (6.10)</w:t>
            </w:r>
          </w:p>
          <w:p w:rsidR="00855F59" w:rsidRPr="00F94905" w:rsidRDefault="00855F59" w:rsidP="00FB5453">
            <w:pPr>
              <w:pStyle w:val="tabelakropka"/>
            </w:pPr>
            <w:r>
              <w:t xml:space="preserve">podaje przykłady pracy wykonanej </w:t>
            </w:r>
            <w:r>
              <w:lastRenderedPageBreak/>
              <w:t>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lastRenderedPageBreak/>
              <w:t xml:space="preserve">oblicza pracę prądu elektrycznego ze wzoru </w:t>
            </w:r>
            <w:r w:rsidRPr="00140F17">
              <w:rPr>
                <w:position w:val="-6"/>
              </w:rPr>
              <w:object w:dxaOrig="660" w:dyaOrig="240">
                <v:shape id="_x0000_i1041" type="#_x0000_t75" style="width:33pt;height:12pt" o:ole="">
                  <v:imagedata r:id="rId34" o:title=""/>
                </v:shape>
                <o:OLEObject Type="Embed" ProgID="Equation.DSMT4" ShapeID="_x0000_i1041" DrawAspect="Content" ObjectID="_1757263160" r:id="rId35"/>
              </w:object>
            </w:r>
            <w:r>
              <w:t xml:space="preserve"> (6.10)</w:t>
            </w:r>
          </w:p>
          <w:p w:rsidR="00855F59" w:rsidRDefault="00855F59" w:rsidP="00FB5453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</w:rPr>
              <w:object w:dxaOrig="600" w:dyaOrig="240">
                <v:shape id="_x0000_i1042" type="#_x0000_t75" style="width:30.6pt;height:12pt" o:ole="">
                  <v:imagedata r:id="rId36" o:title=""/>
                </v:shape>
                <o:OLEObject Type="Embed" ProgID="Equation.DSMT4" ShapeID="_x0000_i1042" DrawAspect="Content" ObjectID="_1757263161" r:id="rId37"/>
              </w:object>
            </w:r>
            <w:r>
              <w:t xml:space="preserve"> (6.10)</w:t>
            </w:r>
          </w:p>
          <w:p w:rsidR="00855F59" w:rsidRPr="006D1637" w:rsidRDefault="00855F59" w:rsidP="00FB5453">
            <w:pPr>
              <w:rPr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>oblicza każdą z wielkości występujących we wzorach (6.10):</w:t>
            </w:r>
          </w:p>
          <w:p w:rsidR="00855F59" w:rsidRDefault="00855F59" w:rsidP="00FB5453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>
                <v:shape id="_x0000_i1043" type="#_x0000_t75" style="width:33pt;height:12pt" o:ole="">
                  <v:imagedata r:id="rId38" o:title=""/>
                </v:shape>
                <o:OLEObject Type="Embed" ProgID="Equation.DSMT4" ShapeID="_x0000_i1043" DrawAspect="Content" ObjectID="_1757263162" r:id="rId39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>
                <v:shape id="_x0000_i1044" type="#_x0000_t75" style="width:38.4pt;height:27.6pt" o:ole="">
                  <v:imagedata r:id="rId40" o:title=""/>
                </v:shape>
                <o:OLEObject Type="Embed" ProgID="Equation.3" ShapeID="_x0000_i1044" DrawAspect="Content" ObjectID="_1757263163" r:id="rId41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>
                <v:shape id="_x0000_i1045" type="#_x0000_t75" style="width:38.4pt;height:12.6pt" o:ole="">
                  <v:imagedata r:id="rId42" o:title=""/>
                </v:shape>
                <o:OLEObject Type="Embed" ProgID="Equation.DSMT4" ShapeID="_x0000_i1045" DrawAspect="Content" ObjectID="_1757263164" r:id="rId43"/>
              </w:object>
            </w:r>
          </w:p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855F59" w:rsidRPr="006D1637" w:rsidTr="00FB5453">
        <w:tc>
          <w:tcPr>
            <w:tcW w:w="1908" w:type="dxa"/>
            <w:tcMar>
              <w:left w:w="28" w:type="dxa"/>
              <w:right w:w="28" w:type="dxa"/>
            </w:tcMar>
          </w:tcPr>
          <w:p w:rsidR="00855F59" w:rsidRPr="00D267F5" w:rsidRDefault="00855F59" w:rsidP="00FB5453">
            <w:pPr>
              <w:rPr>
                <w:spacing w:val="-4"/>
                <w:sz w:val="18"/>
                <w:szCs w:val="18"/>
              </w:rPr>
            </w:pPr>
            <w:r>
              <w:rPr>
                <w:sz w:val="18"/>
                <w:szCs w:val="18"/>
              </w:rPr>
              <w:lastRenderedPageBreak/>
              <w:t xml:space="preserve">10.8. </w:t>
            </w:r>
            <w:r w:rsidRPr="00D267F5">
              <w:rPr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>wykonuje pomiary masy wody, temperatury i czasu ogrzewania wody (1.3)</w:t>
            </w:r>
          </w:p>
          <w:p w:rsidR="00855F59" w:rsidRPr="00122694" w:rsidRDefault="00855F59" w:rsidP="00FB5453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Pr="00122694" w:rsidRDefault="00855F59" w:rsidP="00FB5453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</w:rPr>
              <w:object w:dxaOrig="760" w:dyaOrig="499">
                <v:shape id="_x0000_i1046" type="#_x0000_t75" style="width:38.4pt;height:25.2pt" o:ole="">
                  <v:imagedata r:id="rId44" o:title=""/>
                </v:shape>
                <o:OLEObject Type="Embed" ProgID="Equation.3" ShapeID="_x0000_i1046" DrawAspect="Content" ObjectID="_1757263165" r:id="rId45"/>
              </w:object>
            </w:r>
            <w:r>
              <w:t xml:space="preserve"> (4.10c)</w:t>
            </w:r>
          </w:p>
          <w:p w:rsidR="00855F59" w:rsidRPr="006D1637" w:rsidRDefault="00855F59" w:rsidP="00FB5453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855F59" w:rsidRPr="006D1637" w:rsidTr="00FB5453">
        <w:tc>
          <w:tcPr>
            <w:tcW w:w="1908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10.9. </w:t>
            </w:r>
            <w:r w:rsidRPr="003C59F0">
              <w:rPr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55F59" w:rsidRDefault="00855F59" w:rsidP="00FB5453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</w:tr>
    </w:tbl>
    <w:p w:rsidR="00855F59" w:rsidRDefault="00855F59" w:rsidP="00855F59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855F59" w:rsidRPr="006D1637" w:rsidRDefault="00855F59" w:rsidP="00855F59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1. O zjawiskach magnetycznych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2130"/>
        <w:gridCol w:w="2997"/>
        <w:gridCol w:w="2997"/>
        <w:gridCol w:w="2997"/>
        <w:gridCol w:w="2997"/>
      </w:tblGrid>
      <w:tr w:rsidR="00855F59" w:rsidRPr="006D1637" w:rsidTr="00FB5453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855F59" w:rsidRPr="006D1637" w:rsidTr="00FB5453">
        <w:tc>
          <w:tcPr>
            <w:tcW w:w="2173" w:type="dxa"/>
            <w:tcMar>
              <w:left w:w="57" w:type="dxa"/>
              <w:right w:w="57" w:type="dxa"/>
            </w:tcMar>
          </w:tcPr>
          <w:p w:rsidR="00855F59" w:rsidRPr="005B7165" w:rsidRDefault="00855F59" w:rsidP="00FB5453">
            <w:pPr>
              <w:spacing w:before="20" w:after="20"/>
              <w:rPr>
                <w:spacing w:val="-4"/>
                <w:sz w:val="18"/>
                <w:szCs w:val="18"/>
              </w:rPr>
            </w:pPr>
            <w:r>
              <w:rPr>
                <w:spacing w:val="-4"/>
                <w:sz w:val="18"/>
                <w:szCs w:val="18"/>
              </w:rPr>
              <w:t>11</w:t>
            </w:r>
            <w:r w:rsidRPr="005B7165">
              <w:rPr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podaje nazwy biegunów magnetycznych i opisuje oddziaływania między nimi (7.1)</w:t>
            </w:r>
          </w:p>
          <w:p w:rsidR="00855F59" w:rsidRDefault="00855F59" w:rsidP="00FB5453">
            <w:pPr>
              <w:pStyle w:val="tabelakropka"/>
            </w:pPr>
            <w:r>
              <w:t>opisuje i demonstruje zachowanie igły magnetycznej w pobliżu magnesu (7.1, 7.7a)</w:t>
            </w:r>
          </w:p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87021F" w:rsidRDefault="00855F59" w:rsidP="00FB5453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87021F" w:rsidRDefault="00855F59" w:rsidP="00FB5453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855F59" w:rsidRPr="006D1637" w:rsidTr="00FB5453">
        <w:tc>
          <w:tcPr>
            <w:tcW w:w="2173" w:type="dxa"/>
            <w:tcMar>
              <w:left w:w="57" w:type="dxa"/>
              <w:right w:w="57" w:type="dxa"/>
            </w:tcMar>
          </w:tcPr>
          <w:p w:rsidR="00855F59" w:rsidRPr="005B7165" w:rsidRDefault="00855F59" w:rsidP="00FB5453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:rsidR="00855F59" w:rsidRPr="005B7165" w:rsidRDefault="00855F59" w:rsidP="00FB5453">
            <w:pPr>
              <w:spacing w:before="20" w:after="20"/>
              <w:rPr>
                <w:spacing w:val="-4"/>
                <w:sz w:val="18"/>
                <w:szCs w:val="18"/>
              </w:rPr>
            </w:pPr>
            <w:r w:rsidRPr="005B7165">
              <w:rPr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opisuje budowę elektromagnesu (7.5)</w:t>
            </w:r>
          </w:p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opisuje rolę rdzenia w elektromagnesie (7.5)</w:t>
            </w:r>
          </w:p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1034CB" w:rsidRDefault="00855F59" w:rsidP="00FB5453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855F59" w:rsidRPr="006D1637" w:rsidTr="00FB5453">
        <w:tc>
          <w:tcPr>
            <w:tcW w:w="2173" w:type="dxa"/>
            <w:tcMar>
              <w:left w:w="57" w:type="dxa"/>
              <w:right w:w="57" w:type="dxa"/>
            </w:tcMar>
          </w:tcPr>
          <w:p w:rsidR="00855F59" w:rsidRPr="005B7165" w:rsidRDefault="00855F59" w:rsidP="00FB5453">
            <w:pPr>
              <w:spacing w:before="20" w:after="20"/>
              <w:rPr>
                <w:spacing w:val="-4"/>
                <w:sz w:val="18"/>
                <w:szCs w:val="18"/>
              </w:rPr>
            </w:pPr>
            <w:r>
              <w:rPr>
                <w:spacing w:val="-4"/>
                <w:sz w:val="18"/>
                <w:szCs w:val="18"/>
              </w:rPr>
              <w:t>11</w:t>
            </w:r>
            <w:r w:rsidRPr="005B7165">
              <w:rPr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855F59" w:rsidRPr="006D1637" w:rsidTr="00FB5453">
        <w:tc>
          <w:tcPr>
            <w:tcW w:w="2173" w:type="dxa"/>
            <w:tcMar>
              <w:left w:w="57" w:type="dxa"/>
              <w:right w:w="57" w:type="dxa"/>
            </w:tcMar>
          </w:tcPr>
          <w:p w:rsidR="00855F59" w:rsidRPr="005B7165" w:rsidRDefault="00855F59" w:rsidP="00FB5453">
            <w:pPr>
              <w:spacing w:before="20" w:after="20"/>
              <w:rPr>
                <w:spacing w:val="-4"/>
                <w:sz w:val="18"/>
                <w:szCs w:val="18"/>
              </w:rPr>
            </w:pPr>
            <w:r>
              <w:rPr>
                <w:spacing w:val="-4"/>
                <w:sz w:val="18"/>
                <w:szCs w:val="18"/>
              </w:rPr>
              <w:lastRenderedPageBreak/>
              <w:t>11</w:t>
            </w:r>
            <w:r w:rsidRPr="005B7165">
              <w:rPr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wymienia różnice między prądem stałym i prądem przemiennym (1.2)</w:t>
            </w:r>
          </w:p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AB7108" w:rsidRDefault="00855F59" w:rsidP="00FB5453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855F59" w:rsidRPr="006D1637" w:rsidTr="00FB5453">
        <w:tc>
          <w:tcPr>
            <w:tcW w:w="2173" w:type="dxa"/>
            <w:tcMar>
              <w:left w:w="57" w:type="dxa"/>
              <w:right w:w="57" w:type="dxa"/>
            </w:tcMar>
          </w:tcPr>
          <w:p w:rsidR="00855F59" w:rsidRPr="005B7165" w:rsidRDefault="00855F59" w:rsidP="00FB5453">
            <w:pPr>
              <w:spacing w:before="20" w:after="20"/>
              <w:rPr>
                <w:spacing w:val="-4"/>
                <w:sz w:val="18"/>
                <w:szCs w:val="18"/>
              </w:rPr>
            </w:pPr>
            <w:r>
              <w:rPr>
                <w:spacing w:val="-4"/>
                <w:sz w:val="18"/>
                <w:szCs w:val="18"/>
              </w:rPr>
              <w:t>11</w:t>
            </w:r>
            <w:r w:rsidRPr="005B7165">
              <w:rPr>
                <w:spacing w:val="-4"/>
                <w:sz w:val="18"/>
                <w:szCs w:val="18"/>
              </w:rPr>
              <w:t xml:space="preserve">.5. </w:t>
            </w:r>
            <w:r>
              <w:rPr>
                <w:sz w:val="18"/>
                <w:szCs w:val="18"/>
              </w:rPr>
              <w:t>Fale elektromagne</w:t>
            </w:r>
            <w:r w:rsidRPr="005B7165">
              <w:rPr>
                <w:sz w:val="18"/>
                <w:szCs w:val="18"/>
              </w:rPr>
              <w:t>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nazywa rodzaje fal elektromagnetycznych  (9.12)</w:t>
            </w:r>
          </w:p>
          <w:p w:rsidR="00855F59" w:rsidRPr="006D1637" w:rsidRDefault="00855F59" w:rsidP="00FB5453">
            <w:pPr>
              <w:spacing w:before="20" w:after="20"/>
              <w:rPr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855F59" w:rsidRPr="006D1637" w:rsidRDefault="00855F59" w:rsidP="00FB5453">
            <w:pPr>
              <w:spacing w:before="20" w:after="20"/>
              <w:rPr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855F59" w:rsidRPr="006D1637" w:rsidRDefault="00855F59" w:rsidP="00855F59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855F59" w:rsidRPr="006D1637" w:rsidRDefault="00855F59" w:rsidP="00855F59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898"/>
        <w:gridCol w:w="3040"/>
        <w:gridCol w:w="3064"/>
        <w:gridCol w:w="3064"/>
        <w:gridCol w:w="3052"/>
      </w:tblGrid>
      <w:tr w:rsidR="00855F59" w:rsidRPr="006D1637" w:rsidTr="00FB5453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855F59" w:rsidRPr="005D1A26" w:rsidRDefault="00855F59" w:rsidP="00FB5453">
            <w:pPr>
              <w:jc w:val="center"/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855F59" w:rsidRPr="005D1A26" w:rsidRDefault="00855F59" w:rsidP="00FB5453">
            <w:pPr>
              <w:rPr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5D0052" w:rsidRDefault="00855F59" w:rsidP="00FB5453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Pr="00D26BF4" w:rsidRDefault="00855F59" w:rsidP="00FB5453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:rsidR="00855F59" w:rsidRPr="005D0052" w:rsidRDefault="00855F59" w:rsidP="00FB5453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 w:rsidRPr="00D26BF4">
              <w:rPr>
                <w:b w:val="0"/>
              </w:rPr>
              <w:t xml:space="preserve"> 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:rsidR="00855F59" w:rsidRDefault="00855F59" w:rsidP="00FB5453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855F59" w:rsidRDefault="00855F59" w:rsidP="00FB5453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855F59" w:rsidRPr="005D0052" w:rsidRDefault="00855F59" w:rsidP="00FB5453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:rsidR="00855F59" w:rsidRDefault="00855F59" w:rsidP="00FB5453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:rsidR="00855F59" w:rsidRPr="005D0052" w:rsidRDefault="00855F59" w:rsidP="00FB5453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12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E0450F" w:rsidRDefault="00855F59" w:rsidP="00FB5453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855F59" w:rsidRPr="00E0450F" w:rsidRDefault="00855F59" w:rsidP="00FB5453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55F59" w:rsidRPr="00E0450F" w:rsidRDefault="00855F59" w:rsidP="00FB5453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:rsidR="00855F59" w:rsidRDefault="00855F59" w:rsidP="00FB5453">
            <w:pPr>
              <w:pStyle w:val="tabelakropka"/>
              <w:spacing w:before="40"/>
            </w:pPr>
            <w:r>
              <w:t>wyjaśnia, na czym polega widzenie barwne (9.10)</w:t>
            </w:r>
          </w:p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Pr="00D26BF4" w:rsidRDefault="00855F59" w:rsidP="00FB5453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doświadczalnie znajduje ognisko i mierzy ogniskową soczewki skupiającej (9.7)</w:t>
            </w:r>
          </w:p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</w:rPr>
              <w:object w:dxaOrig="540" w:dyaOrig="540">
                <v:shape id="_x0000_i1047" type="#_x0000_t75" style="width:27pt;height:26.4pt" o:ole="">
                  <v:imagedata r:id="rId46" o:title=""/>
                </v:shape>
                <o:OLEObject Type="Embed" ProgID="Equation.DSMT4" ShapeID="_x0000_i1047" DrawAspect="Content" ObjectID="_1757263166" r:id="rId47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855F59" w:rsidRPr="004A7342" w:rsidRDefault="00855F59" w:rsidP="00FB5453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845365" w:rsidRDefault="00855F59" w:rsidP="00FB5453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855F59" w:rsidRPr="006D1637" w:rsidTr="00FB5453">
        <w:tc>
          <w:tcPr>
            <w:tcW w:w="1908" w:type="dxa"/>
            <w:tcMar>
              <w:left w:w="57" w:type="dxa"/>
              <w:right w:w="57" w:type="dxa"/>
            </w:tcMar>
          </w:tcPr>
          <w:p w:rsidR="00855F59" w:rsidRPr="00D26BF4" w:rsidRDefault="00855F59" w:rsidP="00FB5453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:rsidR="00855F59" w:rsidRPr="006D1637" w:rsidRDefault="00855F59" w:rsidP="00FB545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Default="00855F59" w:rsidP="00FB5453">
            <w:pPr>
              <w:pStyle w:val="tabelakropka"/>
              <w:spacing w:before="40"/>
            </w:pPr>
            <w:r>
              <w:lastRenderedPageBreak/>
              <w:t xml:space="preserve">wykorzystuje do obliczeń związek </w:t>
            </w:r>
            <w:r w:rsidRPr="00195150">
              <w:rPr>
                <w:position w:val="-24"/>
              </w:rPr>
              <w:object w:dxaOrig="520" w:dyaOrig="540">
                <v:shape id="_x0000_i1048" type="#_x0000_t75" style="width:26.4pt;height:26.4pt" o:ole="">
                  <v:imagedata r:id="rId48" o:title=""/>
                </v:shape>
                <o:OLEObject Type="Embed" ProgID="Equation.DSMT4" ShapeID="_x0000_i1048" DrawAspect="Content" ObjectID="_1757263167" r:id="rId49"/>
              </w:object>
            </w:r>
            <w:r>
              <w:t xml:space="preserve"> (9.13)</w:t>
            </w:r>
          </w:p>
          <w:p w:rsidR="00855F59" w:rsidRPr="006D1637" w:rsidRDefault="00855F59" w:rsidP="00FB5453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55F59" w:rsidRPr="006D1637" w:rsidRDefault="00855F59" w:rsidP="00FB5453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lastRenderedPageBreak/>
              <w:t>wyjaśnia transport energii przez fale elektromagnetyczne (9.13)</w:t>
            </w:r>
          </w:p>
        </w:tc>
      </w:tr>
    </w:tbl>
    <w:p w:rsidR="00855F59" w:rsidRPr="006D1637" w:rsidRDefault="00855F59" w:rsidP="00855F59">
      <w:pPr>
        <w:rPr>
          <w:spacing w:val="-4"/>
          <w:sz w:val="18"/>
          <w:szCs w:val="18"/>
        </w:rPr>
      </w:pPr>
    </w:p>
    <w:p w:rsidR="00855F59" w:rsidRPr="006D1637" w:rsidRDefault="00855F59" w:rsidP="00855F59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855F59" w:rsidRPr="006D1637" w:rsidRDefault="00855F59" w:rsidP="00855F59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:rsidR="00F918BD" w:rsidRPr="00240A21" w:rsidRDefault="00F918BD" w:rsidP="00D1167D">
      <w:pPr>
        <w:spacing w:after="0" w:line="360" w:lineRule="auto"/>
        <w:ind w:left="566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sectPr w:rsidR="00F918BD" w:rsidRPr="00240A21" w:rsidSect="00B80524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wis721BlkCnEU-Italic">
    <w:altName w:val="Times New Roman"/>
    <w:charset w:val="00"/>
    <w:family w:val="roman"/>
    <w:pitch w:val="variable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2" w15:restartNumberingAfterBreak="0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  <w:sz w:val="20"/>
      </w:rPr>
    </w:lvl>
  </w:abstractNum>
  <w:abstractNum w:abstractNumId="3" w15:restartNumberingAfterBreak="0">
    <w:nsid w:val="00000005"/>
    <w:multiLevelType w:val="single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00000006"/>
    <w:multiLevelType w:val="singleLevel"/>
    <w:tmpl w:val="00000006"/>
    <w:name w:val="WW8Num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 w15:restartNumberingAfterBreak="0">
    <w:nsid w:val="00000007"/>
    <w:multiLevelType w:val="singleLevel"/>
    <w:tmpl w:val="00000007"/>
    <w:name w:val="WW8Num8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6" w15:restartNumberingAfterBreak="0">
    <w:nsid w:val="00000008"/>
    <w:multiLevelType w:val="singleLevel"/>
    <w:tmpl w:val="00000008"/>
    <w:name w:val="WW8Num9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7" w15:restartNumberingAfterBreak="0">
    <w:nsid w:val="0000000B"/>
    <w:multiLevelType w:val="singleLevel"/>
    <w:tmpl w:val="0000000B"/>
    <w:name w:val="WW8Num1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8" w15:restartNumberingAfterBreak="0">
    <w:nsid w:val="0000000C"/>
    <w:multiLevelType w:val="singleLevel"/>
    <w:tmpl w:val="0000000C"/>
    <w:name w:val="WW8Num13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9" w15:restartNumberingAfterBreak="0">
    <w:nsid w:val="0000000E"/>
    <w:multiLevelType w:val="singleLevel"/>
    <w:tmpl w:val="0000000E"/>
    <w:name w:val="WW8Num15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0" w15:restartNumberingAfterBreak="0">
    <w:nsid w:val="00000010"/>
    <w:multiLevelType w:val="singleLevel"/>
    <w:tmpl w:val="00000010"/>
    <w:name w:val="WW8Num1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1" w15:restartNumberingAfterBreak="0">
    <w:nsid w:val="00000011"/>
    <w:multiLevelType w:val="singleLevel"/>
    <w:tmpl w:val="00000011"/>
    <w:name w:val="WW8Num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2" w15:restartNumberingAfterBreak="0">
    <w:nsid w:val="00000012"/>
    <w:multiLevelType w:val="singleLevel"/>
    <w:tmpl w:val="E74CFA38"/>
    <w:name w:val="WW8Num1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3" w15:restartNumberingAfterBreak="0">
    <w:nsid w:val="00000013"/>
    <w:multiLevelType w:val="singleLevel"/>
    <w:tmpl w:val="00000013"/>
    <w:name w:val="WW8Num2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4" w15:restartNumberingAfterBreak="0">
    <w:nsid w:val="08DB6002"/>
    <w:multiLevelType w:val="hybridMultilevel"/>
    <w:tmpl w:val="ABA44770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9F40580"/>
    <w:multiLevelType w:val="hybridMultilevel"/>
    <w:tmpl w:val="B98A71E0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1CD6DE2"/>
    <w:multiLevelType w:val="hybridMultilevel"/>
    <w:tmpl w:val="F7144006"/>
    <w:lvl w:ilvl="0" w:tplc="C950908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8" w15:restartNumberingAfterBreak="0">
    <w:nsid w:val="43DF73A7"/>
    <w:multiLevelType w:val="hybridMultilevel"/>
    <w:tmpl w:val="46F8010E"/>
    <w:lvl w:ilvl="0" w:tplc="04150001">
      <w:start w:val="1"/>
      <w:numFmt w:val="bullet"/>
      <w:pStyle w:val="Nagwek1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pStyle w:val="Nagwek2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18"/>
  </w:num>
  <w:num w:numId="3">
    <w:abstractNumId w:val="17"/>
  </w:num>
  <w:num w:numId="4">
    <w:abstractNumId w:val="10"/>
    <w:lvlOverride w:ilvl="0">
      <w:startOverride w:val="1"/>
    </w:lvlOverride>
  </w:num>
  <w:num w:numId="5">
    <w:abstractNumId w:val="7"/>
    <w:lvlOverride w:ilvl="0">
      <w:startOverride w:val="2"/>
    </w:lvlOverride>
  </w:num>
  <w:num w:numId="6">
    <w:abstractNumId w:val="6"/>
    <w:lvlOverride w:ilvl="0">
      <w:startOverride w:val="3"/>
    </w:lvlOverride>
  </w:num>
  <w:num w:numId="7">
    <w:abstractNumId w:val="9"/>
    <w:lvlOverride w:ilvl="0">
      <w:startOverride w:val="4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</w:num>
  <w:num w:numId="10">
    <w:abstractNumId w:val="12"/>
    <w:lvlOverride w:ilvl="0">
      <w:startOverride w:val="1"/>
    </w:lvlOverride>
  </w:num>
  <w:num w:numId="11">
    <w:abstractNumId w:val="5"/>
    <w:lvlOverride w:ilvl="0">
      <w:startOverride w:val="3"/>
    </w:lvlOverride>
  </w:num>
  <w:num w:numId="12">
    <w:abstractNumId w:val="1"/>
    <w:lvlOverride w:ilvl="0">
      <w:startOverride w:val="1"/>
    </w:lvlOverride>
  </w:num>
  <w:num w:numId="1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"/>
    <w:lvlOverride w:ilvl="0">
      <w:startOverride w:val="1"/>
    </w:lvlOverride>
  </w:num>
  <w:num w:numId="15">
    <w:abstractNumId w:val="8"/>
    <w:lvlOverride w:ilvl="0">
      <w:startOverride w:val="2"/>
    </w:lvlOverride>
  </w:num>
  <w:num w:numId="16">
    <w:abstractNumId w:val="13"/>
    <w:lvlOverride w:ilvl="0">
      <w:startOverride w:val="3"/>
    </w:lvlOverride>
  </w:num>
  <w:num w:numId="1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"/>
    <w:lvlOverride w:ilvl="0">
      <w:startOverride w:val="1"/>
    </w:lvlOverride>
  </w:num>
  <w:num w:numId="19">
    <w:abstractNumId w:val="2"/>
  </w:num>
  <w:num w:numId="2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54ED"/>
    <w:rsid w:val="00080D9C"/>
    <w:rsid w:val="000C01BD"/>
    <w:rsid w:val="00116820"/>
    <w:rsid w:val="00240A21"/>
    <w:rsid w:val="0028725B"/>
    <w:rsid w:val="00353A3B"/>
    <w:rsid w:val="00380A1A"/>
    <w:rsid w:val="0039545B"/>
    <w:rsid w:val="003B599C"/>
    <w:rsid w:val="00463563"/>
    <w:rsid w:val="0050149F"/>
    <w:rsid w:val="005C6DE1"/>
    <w:rsid w:val="0067668D"/>
    <w:rsid w:val="00683599"/>
    <w:rsid w:val="006F3CC5"/>
    <w:rsid w:val="00855F59"/>
    <w:rsid w:val="00911D5D"/>
    <w:rsid w:val="00992882"/>
    <w:rsid w:val="009976E7"/>
    <w:rsid w:val="009B7EEE"/>
    <w:rsid w:val="00A134FE"/>
    <w:rsid w:val="00AF47E9"/>
    <w:rsid w:val="00B033AD"/>
    <w:rsid w:val="00B80524"/>
    <w:rsid w:val="00BE54ED"/>
    <w:rsid w:val="00D1167D"/>
    <w:rsid w:val="00E30B3D"/>
    <w:rsid w:val="00F31397"/>
    <w:rsid w:val="00F918BD"/>
    <w:rsid w:val="00FE5A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A57230D6-43B7-4B9C-B9D3-BB32823049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39545B"/>
  </w:style>
  <w:style w:type="paragraph" w:styleId="Nagwek1">
    <w:name w:val="heading 1"/>
    <w:basedOn w:val="Normalny"/>
    <w:next w:val="Tekstpodstawowy"/>
    <w:link w:val="Nagwek1Znak"/>
    <w:qFormat/>
    <w:rsid w:val="00B80524"/>
    <w:pPr>
      <w:numPr>
        <w:numId w:val="2"/>
      </w:numPr>
      <w:suppressAutoHyphens/>
      <w:spacing w:before="280" w:after="280" w:line="240" w:lineRule="auto"/>
      <w:outlineLvl w:val="0"/>
    </w:pPr>
    <w:rPr>
      <w:rFonts w:ascii="Times New Roman" w:eastAsia="Times New Roman" w:hAnsi="Times New Roman" w:cs="Times New Roman"/>
      <w:b/>
      <w:bCs/>
      <w:kern w:val="1"/>
      <w:sz w:val="48"/>
      <w:szCs w:val="48"/>
      <w:lang w:eastAsia="ar-SA"/>
    </w:rPr>
  </w:style>
  <w:style w:type="paragraph" w:styleId="Nagwek2">
    <w:name w:val="heading 2"/>
    <w:basedOn w:val="Normalny"/>
    <w:next w:val="Tekstpodstawowy"/>
    <w:link w:val="Nagwek2Znak"/>
    <w:qFormat/>
    <w:rsid w:val="00B80524"/>
    <w:pPr>
      <w:numPr>
        <w:ilvl w:val="1"/>
        <w:numId w:val="2"/>
      </w:numPr>
      <w:suppressAutoHyphens/>
      <w:spacing w:before="280" w:after="280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ar-SA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240A21"/>
    <w:pPr>
      <w:ind w:left="720"/>
      <w:contextualSpacing/>
    </w:pPr>
  </w:style>
  <w:style w:type="table" w:styleId="Tabela-Siatka">
    <w:name w:val="Table Grid"/>
    <w:basedOn w:val="Standardowy"/>
    <w:rsid w:val="00A134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A134FE"/>
    <w:pPr>
      <w:numPr>
        <w:numId w:val="1"/>
      </w:numPr>
      <w:spacing w:before="60" w:after="60" w:line="240" w:lineRule="auto"/>
    </w:pPr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customStyle="1" w:styleId="tabelakropkaZnak">
    <w:name w:val="tabela kropka Znak"/>
    <w:basedOn w:val="Domylnaczcionkaakapitu"/>
    <w:link w:val="tabelakropka"/>
    <w:rsid w:val="00A134FE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A134FE"/>
    <w:pPr>
      <w:spacing w:before="120" w:after="120" w:line="240" w:lineRule="auto"/>
    </w:pPr>
    <w:rPr>
      <w:rFonts w:ascii="Times New Roman" w:eastAsia="Times New Roman" w:hAnsi="Times New Roman" w:cs="Times New Roman"/>
      <w:b/>
      <w:szCs w:val="24"/>
      <w:lang w:eastAsia="pl-PL"/>
    </w:rPr>
  </w:style>
  <w:style w:type="character" w:customStyle="1" w:styleId="tytu03Znak">
    <w:name w:val="tytuł 03 Znak"/>
    <w:basedOn w:val="Domylnaczcionkaakapitu"/>
    <w:link w:val="tytu03"/>
    <w:rsid w:val="00A134FE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A134FE"/>
    <w:pPr>
      <w:spacing w:before="60" w:after="60" w:line="240" w:lineRule="auto"/>
    </w:pPr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Domylnaczcionkaakapitu"/>
    <w:link w:val="tabelabold"/>
    <w:rsid w:val="00A134F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A134FE"/>
    <w:pPr>
      <w:spacing w:before="240" w:after="120" w:line="240" w:lineRule="auto"/>
    </w:pPr>
    <w:rPr>
      <w:rFonts w:ascii="Times New Roman" w:eastAsia="Times New Roman" w:hAnsi="Times New Roman" w:cs="Times New Roman"/>
      <w:b/>
      <w:sz w:val="32"/>
      <w:szCs w:val="24"/>
      <w:lang w:eastAsia="pl-PL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A134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A134F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B80524"/>
    <w:rPr>
      <w:sz w:val="16"/>
      <w:szCs w:val="16"/>
    </w:rPr>
  </w:style>
  <w:style w:type="character" w:customStyle="1" w:styleId="Nagwek1Znak">
    <w:name w:val="Nagłówek 1 Znak"/>
    <w:basedOn w:val="Domylnaczcionkaakapitu"/>
    <w:link w:val="Nagwek1"/>
    <w:rsid w:val="00B80524"/>
    <w:rPr>
      <w:rFonts w:ascii="Times New Roman" w:eastAsia="Times New Roman" w:hAnsi="Times New Roman" w:cs="Times New Roman"/>
      <w:b/>
      <w:bCs/>
      <w:kern w:val="1"/>
      <w:sz w:val="48"/>
      <w:szCs w:val="48"/>
      <w:lang w:eastAsia="ar-SA"/>
    </w:rPr>
  </w:style>
  <w:style w:type="character" w:customStyle="1" w:styleId="Nagwek2Znak">
    <w:name w:val="Nagłówek 2 Znak"/>
    <w:basedOn w:val="Domylnaczcionkaakapitu"/>
    <w:link w:val="Nagwek2"/>
    <w:rsid w:val="00B80524"/>
    <w:rPr>
      <w:rFonts w:ascii="Times New Roman" w:eastAsia="Times New Roman" w:hAnsi="Times New Roman" w:cs="Times New Roman"/>
      <w:b/>
      <w:bCs/>
      <w:sz w:val="36"/>
      <w:szCs w:val="36"/>
      <w:lang w:eastAsia="ar-SA"/>
    </w:rPr>
  </w:style>
  <w:style w:type="paragraph" w:styleId="Tekstpodstawowy">
    <w:name w:val="Body Text"/>
    <w:basedOn w:val="Normalny"/>
    <w:link w:val="TekstpodstawowyZnak"/>
    <w:uiPriority w:val="1"/>
    <w:qFormat/>
    <w:rsid w:val="00B80524"/>
    <w:pPr>
      <w:widowControl w:val="0"/>
      <w:autoSpaceDE w:val="0"/>
      <w:autoSpaceDN w:val="0"/>
      <w:spacing w:after="0" w:line="240" w:lineRule="auto"/>
    </w:pPr>
    <w:rPr>
      <w:rFonts w:ascii="Swis721BlkCnEU-Italic" w:eastAsia="Swis721BlkCnEU-Italic" w:hAnsi="Swis721BlkCnEU-Italic" w:cs="Swis721BlkCnEU-Italic"/>
      <w:i/>
      <w:sz w:val="15"/>
      <w:szCs w:val="15"/>
    </w:rPr>
  </w:style>
  <w:style w:type="character" w:customStyle="1" w:styleId="TekstpodstawowyZnak">
    <w:name w:val="Tekst podstawowy Znak"/>
    <w:basedOn w:val="Domylnaczcionkaakapitu"/>
    <w:link w:val="Tekstpodstawowy"/>
    <w:uiPriority w:val="1"/>
    <w:rsid w:val="00B80524"/>
    <w:rPr>
      <w:rFonts w:ascii="Swis721BlkCnEU-Italic" w:eastAsia="Swis721BlkCnEU-Italic" w:hAnsi="Swis721BlkCnEU-Italic" w:cs="Swis721BlkCnEU-Italic"/>
      <w:i/>
      <w:sz w:val="15"/>
      <w:szCs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48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74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3689</Words>
  <Characters>22134</Characters>
  <Application>Microsoft Office Word</Application>
  <DocSecurity>0</DocSecurity>
  <Lines>184</Lines>
  <Paragraphs>5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nia</cp:lastModifiedBy>
  <cp:revision>2</cp:revision>
  <dcterms:created xsi:type="dcterms:W3CDTF">2023-09-26T17:52:00Z</dcterms:created>
  <dcterms:modified xsi:type="dcterms:W3CDTF">2023-09-26T17:52:00Z</dcterms:modified>
</cp:coreProperties>
</file>